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5B9B" w:rsidRDefault="009806B2" w:rsidP="009806B2">
      <w:pPr>
        <w:jc w:val="center"/>
        <w:rPr>
          <w:rFonts w:ascii="Arial" w:hAnsi="Arial" w:cs="Arial"/>
          <w:b/>
          <w:sz w:val="40"/>
          <w:szCs w:val="40"/>
        </w:rPr>
      </w:pPr>
      <w:r>
        <w:rPr>
          <w:rFonts w:ascii="Arial" w:hAnsi="Arial" w:cs="Arial"/>
          <w:b/>
          <w:sz w:val="40"/>
          <w:szCs w:val="40"/>
        </w:rPr>
        <w:t xml:space="preserve"> </w:t>
      </w:r>
    </w:p>
    <w:p w:rsidR="00595B9B" w:rsidRPr="0046619D" w:rsidRDefault="0046619D" w:rsidP="00595B9B">
      <w:pPr>
        <w:rPr>
          <w:rFonts w:ascii="Arial" w:hAnsi="Arial" w:cs="Arial"/>
          <w:b/>
          <w:u w:val="single"/>
        </w:rPr>
      </w:pPr>
      <w:r w:rsidRPr="0046619D">
        <w:rPr>
          <w:rFonts w:ascii="Arial" w:hAnsi="Arial" w:cs="Arial"/>
          <w:b/>
          <w:u w:val="single"/>
        </w:rPr>
        <w:t>Choosing the Rule</w:t>
      </w:r>
    </w:p>
    <w:p w:rsidR="00595B9B" w:rsidRPr="00595B9B" w:rsidRDefault="00595B9B" w:rsidP="00595B9B">
      <w:pPr>
        <w:rPr>
          <w:rFonts w:ascii="Arial" w:hAnsi="Arial" w:cs="Arial"/>
          <w:b/>
        </w:rPr>
      </w:pPr>
    </w:p>
    <w:p w:rsidR="00595B9B" w:rsidRPr="00595B9B" w:rsidRDefault="00595B9B" w:rsidP="00595B9B">
      <w:pPr>
        <w:ind w:left="798" w:hanging="798"/>
        <w:rPr>
          <w:rFonts w:ascii="Arial" w:hAnsi="Arial" w:cs="Arial"/>
        </w:rPr>
      </w:pPr>
      <w:r w:rsidRPr="00595B9B">
        <w:rPr>
          <w:rFonts w:ascii="Arial" w:hAnsi="Arial" w:cs="Arial"/>
        </w:rPr>
        <w:tab/>
        <w:t xml:space="preserve">The side lengths and perimeters of some regular polygons are shown in the table below. Which expression can be used to find the perimeter of a similar polygon with a side length of </w:t>
      </w:r>
      <w:r w:rsidRPr="00595B9B">
        <w:rPr>
          <w:rFonts w:ascii="Arial" w:hAnsi="Arial" w:cs="Arial"/>
          <w:i/>
        </w:rPr>
        <w:t>n</w:t>
      </w:r>
      <w:r w:rsidRPr="00595B9B">
        <w:rPr>
          <w:rFonts w:ascii="Arial" w:hAnsi="Arial" w:cs="Arial"/>
        </w:rPr>
        <w:t xml:space="preserve"> units?</w:t>
      </w: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</w:p>
    <w:p w:rsidR="00595B9B" w:rsidRPr="00595B9B" w:rsidRDefault="009806B2" w:rsidP="00595B9B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BB874E9" wp14:editId="0E69BE4D">
                <wp:simplePos x="0" y="0"/>
                <wp:positionH relativeFrom="column">
                  <wp:posOffset>2382520</wp:posOffset>
                </wp:positionH>
                <wp:positionV relativeFrom="paragraph">
                  <wp:posOffset>109855</wp:posOffset>
                </wp:positionV>
                <wp:extent cx="3137535" cy="1551940"/>
                <wp:effectExtent l="1270" t="0" r="4445" b="3810"/>
                <wp:wrapNone/>
                <wp:docPr id="11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7535" cy="155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551"/>
                              <w:gridCol w:w="1551"/>
                            </w:tblGrid>
                            <w:tr w:rsidR="00900058">
                              <w:tc>
                                <w:tcPr>
                                  <w:tcW w:w="1551" w:type="dxa"/>
                                  <w:shd w:val="clear" w:color="auto" w:fill="CCCCCC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Side Length (n)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  <w:shd w:val="clear" w:color="auto" w:fill="CCCCCC"/>
                                </w:tcPr>
                                <w:p w:rsidR="00900058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Perimeter</w:t>
                                  </w:r>
                                </w:p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(y)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2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5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21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27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595B9B" w:rsidRDefault="00595B9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left:0;text-align:left;margin-left:187.6pt;margin-top:8.65pt;width:247.05pt;height:122.2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551"/>
                        <w:gridCol w:w="1551"/>
                      </w:tblGrid>
                      <w:tr w:rsidR="00900058">
                        <w:tc>
                          <w:tcPr>
                            <w:tcW w:w="1551" w:type="dxa"/>
                            <w:shd w:val="clear" w:color="auto" w:fill="CCCCCC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ide Length (n)</w:t>
                            </w:r>
                          </w:p>
                        </w:tc>
                        <w:tc>
                          <w:tcPr>
                            <w:tcW w:w="1551" w:type="dxa"/>
                            <w:shd w:val="clear" w:color="auto" w:fill="CCCCCC"/>
                          </w:tcPr>
                          <w:p w:rsidR="00900058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Perimeter</w:t>
                            </w:r>
                          </w:p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(y)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2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5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1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7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</w:tbl>
                    <w:p w:rsidR="00595B9B" w:rsidRDefault="00595B9B"/>
                  </w:txbxContent>
                </v:textbox>
              </v:shape>
            </w:pict>
          </mc:Fallback>
        </mc:AlternateContent>
      </w:r>
      <w:r w:rsidR="00595B9B" w:rsidRPr="00595B9B">
        <w:rPr>
          <w:rFonts w:ascii="Arial" w:hAnsi="Arial" w:cs="Arial"/>
        </w:rPr>
        <w:tab/>
        <w:t>A.</w:t>
      </w:r>
      <w:r w:rsidR="00595B9B" w:rsidRPr="00595B9B">
        <w:rPr>
          <w:rFonts w:ascii="Arial" w:hAnsi="Arial" w:cs="Arial"/>
        </w:rPr>
        <w:tab/>
      </w:r>
      <w:r w:rsidR="00595B9B" w:rsidRPr="00595B9B">
        <w:rPr>
          <w:rFonts w:ascii="Arial" w:hAnsi="Arial" w:cs="Arial"/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8.15pt;height:13.85pt" o:ole="">
            <v:imagedata r:id="rId9" o:title=""/>
          </v:shape>
          <o:OLEObject Type="Embed" ProgID="Equation.DSMT4" ShapeID="_x0000_i1038" DrawAspect="Content" ObjectID="_1454157584" r:id="rId10"/>
        </w:object>
      </w: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  <w:r w:rsidRPr="00595B9B">
        <w:rPr>
          <w:rFonts w:ascii="Arial" w:hAnsi="Arial" w:cs="Arial"/>
        </w:rPr>
        <w:tab/>
      </w: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  <w:r w:rsidRPr="00595B9B">
        <w:rPr>
          <w:rFonts w:ascii="Arial" w:hAnsi="Arial" w:cs="Arial"/>
        </w:rPr>
        <w:tab/>
        <w:t>B.</w:t>
      </w:r>
      <w:r w:rsidRPr="00595B9B">
        <w:rPr>
          <w:rFonts w:ascii="Arial" w:hAnsi="Arial" w:cs="Arial"/>
        </w:rPr>
        <w:tab/>
      </w:r>
      <w:r w:rsidRPr="00595B9B">
        <w:rPr>
          <w:rFonts w:ascii="Arial" w:hAnsi="Arial" w:cs="Arial"/>
          <w:position w:val="-6"/>
        </w:rPr>
        <w:object w:dxaOrig="340" w:dyaOrig="279">
          <v:shape id="_x0000_i1039" type="#_x0000_t75" style="width:17.1pt;height:13.85pt" o:ole="">
            <v:imagedata r:id="rId11" o:title=""/>
          </v:shape>
          <o:OLEObject Type="Embed" ProgID="Equation.DSMT4" ShapeID="_x0000_i1039" DrawAspect="Content" ObjectID="_1454157585" r:id="rId12"/>
        </w:object>
      </w: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  <w:r w:rsidRPr="00595B9B">
        <w:rPr>
          <w:rFonts w:ascii="Arial" w:hAnsi="Arial" w:cs="Arial"/>
        </w:rPr>
        <w:tab/>
        <w:t>C.</w:t>
      </w:r>
      <w:r w:rsidRPr="00595B9B">
        <w:rPr>
          <w:rFonts w:ascii="Arial" w:hAnsi="Arial" w:cs="Arial"/>
        </w:rPr>
        <w:tab/>
      </w:r>
      <w:r w:rsidRPr="00595B9B">
        <w:rPr>
          <w:rFonts w:ascii="Arial" w:hAnsi="Arial" w:cs="Arial"/>
          <w:position w:val="-24"/>
        </w:rPr>
        <w:object w:dxaOrig="260" w:dyaOrig="620">
          <v:shape id="_x0000_i1040" type="#_x0000_t75" style="width:12.9pt;height:30.9pt" o:ole="">
            <v:imagedata r:id="rId13" o:title=""/>
          </v:shape>
          <o:OLEObject Type="Embed" ProgID="Equation.DSMT4" ShapeID="_x0000_i1040" DrawAspect="Content" ObjectID="_1454157586" r:id="rId14"/>
        </w:object>
      </w: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</w:p>
    <w:p w:rsidR="00595B9B" w:rsidRPr="00595B9B" w:rsidRDefault="00595B9B" w:rsidP="00595B9B">
      <w:pPr>
        <w:ind w:left="720" w:hanging="720"/>
        <w:rPr>
          <w:rFonts w:ascii="Arial" w:hAnsi="Arial" w:cs="Arial"/>
        </w:rPr>
      </w:pPr>
      <w:r w:rsidRPr="00595B9B">
        <w:rPr>
          <w:rFonts w:ascii="Arial" w:hAnsi="Arial" w:cs="Arial"/>
        </w:rPr>
        <w:tab/>
        <w:t>D.</w:t>
      </w:r>
      <w:r w:rsidRPr="00595B9B">
        <w:rPr>
          <w:rFonts w:ascii="Arial" w:hAnsi="Arial" w:cs="Arial"/>
        </w:rPr>
        <w:tab/>
      </w:r>
      <w:r w:rsidRPr="00595B9B">
        <w:rPr>
          <w:rFonts w:ascii="Arial" w:hAnsi="Arial" w:cs="Arial"/>
          <w:position w:val="-6"/>
        </w:rPr>
        <w:object w:dxaOrig="560" w:dyaOrig="279">
          <v:shape id="_x0000_i1041" type="#_x0000_t75" style="width:28.15pt;height:13.85pt" o:ole="">
            <v:imagedata r:id="rId15" o:title=""/>
          </v:shape>
          <o:OLEObject Type="Embed" ProgID="Equation.DSMT4" ShapeID="_x0000_i1041" DrawAspect="Content" ObjectID="_1454157587" r:id="rId16"/>
        </w:object>
      </w:r>
    </w:p>
    <w:p w:rsidR="00B60979" w:rsidRDefault="00B60979" w:rsidP="00595B9B">
      <w:pPr>
        <w:rPr>
          <w:rFonts w:ascii="Arial" w:hAnsi="Arial" w:cs="Arial"/>
        </w:rPr>
      </w:pPr>
    </w:p>
    <w:p w:rsidR="00B60979" w:rsidRDefault="009806B2" w:rsidP="00595B9B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9B65788" wp14:editId="3348C1CA">
                <wp:simplePos x="0" y="0"/>
                <wp:positionH relativeFrom="column">
                  <wp:posOffset>-233680</wp:posOffset>
                </wp:positionH>
                <wp:positionV relativeFrom="paragraph">
                  <wp:posOffset>24130</wp:posOffset>
                </wp:positionV>
                <wp:extent cx="7279640" cy="0"/>
                <wp:effectExtent l="13970" t="5715" r="12065" b="13335"/>
                <wp:wrapNone/>
                <wp:docPr id="10" name="AutoShap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3" o:spid="_x0000_s1026" type="#_x0000_t32" style="position:absolute;margin-left:-18.4pt;margin-top:1.9pt;width:573.2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"/>
            </w:pict>
          </mc:Fallback>
        </mc:AlternateContent>
      </w: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 w:rsidRPr="00394D4B">
        <w:rPr>
          <w:rFonts w:ascii="Arial" w:hAnsi="Arial" w:cs="Arial"/>
        </w:rPr>
        <w:t xml:space="preserve">The </w:t>
      </w:r>
      <w:proofErr w:type="gramStart"/>
      <w:r w:rsidRPr="00394D4B">
        <w:rPr>
          <w:rFonts w:ascii="Arial" w:hAnsi="Arial" w:cs="Arial"/>
        </w:rPr>
        <w:t>table below shows about how many people live</w:t>
      </w:r>
      <w:proofErr w:type="gramEnd"/>
      <w:r w:rsidRPr="00394D4B">
        <w:rPr>
          <w:rFonts w:ascii="Arial" w:hAnsi="Arial" w:cs="Arial"/>
        </w:rPr>
        <w:t xml:space="preserve"> in an area of square miles.  </w:t>
      </w:r>
    </w:p>
    <w:p w:rsidR="00B60979" w:rsidRPr="00394D4B" w:rsidRDefault="009806B2" w:rsidP="00B60979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3861B7A" wp14:editId="0AD8E566">
                <wp:simplePos x="0" y="0"/>
                <wp:positionH relativeFrom="column">
                  <wp:posOffset>1212850</wp:posOffset>
                </wp:positionH>
                <wp:positionV relativeFrom="paragraph">
                  <wp:posOffset>109220</wp:posOffset>
                </wp:positionV>
                <wp:extent cx="3137535" cy="1551940"/>
                <wp:effectExtent l="3175" t="3175" r="2540" b="0"/>
                <wp:wrapNone/>
                <wp:docPr id="9" name="Text Box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37535" cy="1551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Look w:val="01E0" w:firstRow="1" w:lastRow="1" w:firstColumn="1" w:lastColumn="1" w:noHBand="0" w:noVBand="0"/>
                            </w:tblPr>
                            <w:tblGrid>
                              <w:gridCol w:w="1551"/>
                              <w:gridCol w:w="1551"/>
                            </w:tblGrid>
                            <w:tr w:rsidR="00900058">
                              <w:tc>
                                <w:tcPr>
                                  <w:tcW w:w="1551" w:type="dxa"/>
                                  <w:shd w:val="clear" w:color="auto" w:fill="CCCCCC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Square Miles (n)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  <w:shd w:val="clear" w:color="auto" w:fill="CCCCCC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Number of People (y)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960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1600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35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2800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3200</w:t>
                                  </w:r>
                                </w:p>
                              </w:tc>
                            </w:tr>
                            <w:tr w:rsidR="00900058"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</w:rPr>
                                    <w:t>n</w:t>
                                  </w:r>
                                </w:p>
                              </w:tc>
                              <w:tc>
                                <w:tcPr>
                                  <w:tcW w:w="1551" w:type="dxa"/>
                                </w:tcPr>
                                <w:p w:rsidR="00900058" w:rsidRPr="00595B9B" w:rsidRDefault="00900058" w:rsidP="00595B9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B60979" w:rsidRDefault="00B60979" w:rsidP="00B60979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5" o:spid="_x0000_s1027" type="#_x0000_t202" style="position:absolute;left:0;text-align:left;margin-left:95.5pt;margin-top:8.6pt;width:247.05pt;height:122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" filled="f" stroked="f">
                <v:textbox>
                  <w:txbxContent>
                    <w:tbl>
                      <w:tblPr>
                        <w:tblStyle w:val="TableGrid"/>
                        <w:tblW w:w="0" w:type="auto"/>
                        <w:tblLook w:val="01E0" w:firstRow="1" w:lastRow="1" w:firstColumn="1" w:lastColumn="1" w:noHBand="0" w:noVBand="0"/>
                      </w:tblPr>
                      <w:tblGrid>
                        <w:gridCol w:w="1551"/>
                        <w:gridCol w:w="1551"/>
                      </w:tblGrid>
                      <w:tr w:rsidR="00900058">
                        <w:tc>
                          <w:tcPr>
                            <w:tcW w:w="1551" w:type="dxa"/>
                            <w:shd w:val="clear" w:color="auto" w:fill="CCCCCC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Square Miles (n)</w:t>
                            </w:r>
                          </w:p>
                        </w:tc>
                        <w:tc>
                          <w:tcPr>
                            <w:tcW w:w="1551" w:type="dxa"/>
                            <w:shd w:val="clear" w:color="auto" w:fill="CCCCCC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Number of People (y)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960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1600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5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2800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3200</w:t>
                            </w:r>
                          </w:p>
                        </w:tc>
                      </w:tr>
                      <w:tr w:rsidR="00900058"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n</w:t>
                            </w:r>
                          </w:p>
                        </w:tc>
                        <w:tc>
                          <w:tcPr>
                            <w:tcW w:w="1551" w:type="dxa"/>
                          </w:tcPr>
                          <w:p w:rsidR="00900058" w:rsidRPr="00595B9B" w:rsidRDefault="00900058" w:rsidP="00595B9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</w:p>
                        </w:tc>
                      </w:tr>
                    </w:tbl>
                    <w:p w:rsidR="00B60979" w:rsidRDefault="00B60979" w:rsidP="00B60979"/>
                  </w:txbxContent>
                </v:textbox>
              </v:shape>
            </w:pict>
          </mc:Fallback>
        </mc:AlternateContent>
      </w: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Default="00B60979" w:rsidP="00B60979">
      <w:pPr>
        <w:ind w:left="720" w:hanging="720"/>
      </w:pPr>
    </w:p>
    <w:p w:rsidR="00B60979" w:rsidRDefault="00B60979" w:rsidP="00B60979">
      <w:pPr>
        <w:ind w:left="720" w:hanging="720"/>
      </w:pPr>
    </w:p>
    <w:p w:rsidR="00B60979" w:rsidRDefault="00B60979" w:rsidP="00B60979">
      <w:pPr>
        <w:ind w:left="720" w:hanging="720"/>
      </w:pPr>
    </w:p>
    <w:p w:rsidR="00B60979" w:rsidRPr="00394D4B" w:rsidRDefault="00B60979" w:rsidP="00B60979">
      <w:pPr>
        <w:spacing w:line="360" w:lineRule="auto"/>
        <w:ind w:left="720"/>
        <w:rPr>
          <w:rFonts w:ascii="Arial" w:hAnsi="Arial" w:cs="Arial"/>
        </w:rPr>
      </w:pPr>
      <w:r w:rsidRPr="00394D4B">
        <w:rPr>
          <w:rFonts w:ascii="Arial" w:hAnsi="Arial" w:cs="Arial"/>
        </w:rPr>
        <w:t xml:space="preserve">Which expression can be used to find the number of people that would occupy an area of </w:t>
      </w:r>
      <w:r w:rsidRPr="00394D4B">
        <w:rPr>
          <w:rFonts w:ascii="Arial" w:hAnsi="Arial" w:cs="Arial"/>
          <w:i/>
        </w:rPr>
        <w:t>n</w:t>
      </w:r>
      <w:r w:rsidRPr="00394D4B">
        <w:rPr>
          <w:rFonts w:ascii="Arial" w:hAnsi="Arial" w:cs="Arial"/>
        </w:rPr>
        <w:t xml:space="preserve"> square miles?</w:t>
      </w:r>
    </w:p>
    <w:p w:rsidR="00B60979" w:rsidRPr="00394D4B" w:rsidRDefault="00B60979" w:rsidP="00B60979">
      <w:pPr>
        <w:ind w:left="720" w:hanging="720"/>
        <w:rPr>
          <w:rFonts w:ascii="Arial" w:hAnsi="Arial" w:cs="Arial"/>
        </w:rPr>
      </w:pPr>
    </w:p>
    <w:p w:rsidR="00B60979" w:rsidRPr="00394D4B" w:rsidRDefault="00B60979" w:rsidP="00B60979">
      <w:pPr>
        <w:spacing w:line="360" w:lineRule="auto"/>
        <w:ind w:left="720" w:hanging="720"/>
        <w:rPr>
          <w:rFonts w:ascii="Arial" w:hAnsi="Arial" w:cs="Arial"/>
        </w:rPr>
      </w:pPr>
      <w:r w:rsidRPr="00394D4B">
        <w:rPr>
          <w:rFonts w:ascii="Arial" w:hAnsi="Arial" w:cs="Arial"/>
        </w:rPr>
        <w:tab/>
        <w:t>A.</w: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  <w:position w:val="-6"/>
        </w:rPr>
        <w:object w:dxaOrig="340" w:dyaOrig="279">
          <v:shape id="_x0000_i1042" type="#_x0000_t75" style="width:17.1pt;height:13.85pt" o:ole="">
            <v:imagedata r:id="rId17" o:title=""/>
          </v:shape>
          <o:OLEObject Type="Embed" ProgID="Equation.DSMT4" ShapeID="_x0000_i1042" DrawAspect="Content" ObjectID="_1454157588" r:id="rId18"/>
        </w:objec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  <w:t>C.</w: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  <w:position w:val="-6"/>
        </w:rPr>
        <w:object w:dxaOrig="480" w:dyaOrig="279">
          <v:shape id="_x0000_i1043" type="#_x0000_t75" style="width:24pt;height:13.85pt" o:ole="">
            <v:imagedata r:id="rId19" o:title=""/>
          </v:shape>
          <o:OLEObject Type="Embed" ProgID="Equation.DSMT4" ShapeID="_x0000_i1043" DrawAspect="Content" ObjectID="_1454157589" r:id="rId20"/>
        </w:object>
      </w:r>
    </w:p>
    <w:p w:rsidR="00B60979" w:rsidRPr="00394D4B" w:rsidRDefault="00B60979" w:rsidP="00B60979">
      <w:pPr>
        <w:spacing w:line="360" w:lineRule="auto"/>
        <w:ind w:left="720" w:hanging="720"/>
        <w:rPr>
          <w:rFonts w:ascii="Arial" w:hAnsi="Arial" w:cs="Arial"/>
        </w:rPr>
      </w:pPr>
      <w:r w:rsidRPr="00394D4B">
        <w:rPr>
          <w:rFonts w:ascii="Arial" w:hAnsi="Arial" w:cs="Arial"/>
        </w:rPr>
        <w:tab/>
        <w:t>B.</w: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  <w:position w:val="-6"/>
        </w:rPr>
        <w:object w:dxaOrig="700" w:dyaOrig="279">
          <v:shape id="_x0000_i1044" type="#_x0000_t75" style="width:35.1pt;height:13.85pt" o:ole="">
            <v:imagedata r:id="rId21" o:title=""/>
          </v:shape>
          <o:OLEObject Type="Embed" ProgID="Equation.DSMT4" ShapeID="_x0000_i1044" DrawAspect="Content" ObjectID="_1454157590" r:id="rId22"/>
        </w:objec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</w:rPr>
        <w:tab/>
        <w:t>D.</w:t>
      </w:r>
      <w:r w:rsidRPr="00394D4B">
        <w:rPr>
          <w:rFonts w:ascii="Arial" w:hAnsi="Arial" w:cs="Arial"/>
        </w:rPr>
        <w:tab/>
      </w:r>
      <w:r w:rsidRPr="00394D4B">
        <w:rPr>
          <w:rFonts w:ascii="Arial" w:hAnsi="Arial" w:cs="Arial"/>
          <w:position w:val="-6"/>
        </w:rPr>
        <w:object w:dxaOrig="840" w:dyaOrig="279">
          <v:shape id="_x0000_i1045" type="#_x0000_t75" style="width:42pt;height:13.85pt" o:ole="">
            <v:imagedata r:id="rId23" o:title=""/>
          </v:shape>
          <o:OLEObject Type="Embed" ProgID="Equation.DSMT4" ShapeID="_x0000_i1045" DrawAspect="Content" ObjectID="_1454157591" r:id="rId24"/>
        </w:object>
      </w:r>
    </w:p>
    <w:p w:rsidR="003A412B" w:rsidRDefault="003A412B" w:rsidP="00B60979">
      <w:pPr>
        <w:rPr>
          <w:rFonts w:ascii="Arial" w:hAnsi="Arial" w:cs="Arial"/>
          <w:b/>
        </w:rPr>
      </w:pPr>
    </w:p>
    <w:p w:rsidR="003A412B" w:rsidRDefault="009806B2" w:rsidP="00B60979">
      <w:pPr>
        <w:rPr>
          <w:rFonts w:ascii="Arial" w:hAnsi="Arial" w:cs="Arial"/>
          <w:b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DE537DF" wp14:editId="1D9D3A3C">
                <wp:simplePos x="0" y="0"/>
                <wp:positionH relativeFrom="column">
                  <wp:posOffset>-233680</wp:posOffset>
                </wp:positionH>
                <wp:positionV relativeFrom="paragraph">
                  <wp:posOffset>9525</wp:posOffset>
                </wp:positionV>
                <wp:extent cx="7279640" cy="0"/>
                <wp:effectExtent l="13970" t="8255" r="12065" b="10795"/>
                <wp:wrapNone/>
                <wp:docPr id="8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-18.4pt;margin-top:.75pt;width:573.2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"/>
            </w:pict>
          </mc:Fallback>
        </mc:AlternateContent>
      </w:r>
    </w:p>
    <w:p w:rsidR="007E07BC" w:rsidRPr="007E07BC" w:rsidRDefault="007E07BC" w:rsidP="009806B2">
      <w:pPr>
        <w:ind w:firstLine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7E07BC">
        <w:rPr>
          <w:rFonts w:ascii="Arial" w:hAnsi="Arial" w:cs="Arial"/>
        </w:rPr>
        <w:t xml:space="preserve">Which equation can be used to the find the number of ounces, </w:t>
      </w:r>
      <w:r w:rsidRPr="007E07BC">
        <w:rPr>
          <w:rFonts w:ascii="Arial" w:hAnsi="Arial" w:cs="Arial"/>
          <w:i/>
          <w:iCs/>
        </w:rPr>
        <w:t>y</w:t>
      </w:r>
      <w:r w:rsidRPr="007E07BC">
        <w:rPr>
          <w:rFonts w:ascii="Arial" w:hAnsi="Arial" w:cs="Arial"/>
        </w:rPr>
        <w:t xml:space="preserve">, in </w:t>
      </w:r>
      <w:r w:rsidRPr="007E07BC">
        <w:rPr>
          <w:rFonts w:ascii="Arial" w:hAnsi="Arial" w:cs="Arial"/>
          <w:i/>
          <w:iCs/>
        </w:rPr>
        <w:t>x</w:t>
      </w:r>
      <w:r w:rsidRPr="007E07BC">
        <w:rPr>
          <w:rFonts w:ascii="Arial" w:hAnsi="Arial" w:cs="Arial"/>
        </w:rPr>
        <w:t xml:space="preserve"> cups?</w:t>
      </w:r>
    </w:p>
    <w:p w:rsidR="007E07BC" w:rsidRPr="007E07BC" w:rsidRDefault="009806B2" w:rsidP="007E07BC">
      <w:pPr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43230</wp:posOffset>
                </wp:positionH>
                <wp:positionV relativeFrom="paragraph">
                  <wp:posOffset>132715</wp:posOffset>
                </wp:positionV>
                <wp:extent cx="2551430" cy="704850"/>
                <wp:effectExtent l="0" t="0" r="0" b="3810"/>
                <wp:wrapNone/>
                <wp:docPr id="7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143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000" w:firstRow="0" w:lastRow="0" w:firstColumn="0" w:lastColumn="0" w:noHBand="0" w:noVBand="0"/>
                            </w:tblPr>
                            <w:tblGrid>
                              <w:gridCol w:w="950"/>
                              <w:gridCol w:w="677"/>
                              <w:gridCol w:w="677"/>
                              <w:gridCol w:w="677"/>
                              <w:gridCol w:w="677"/>
                            </w:tblGrid>
                            <w:tr w:rsidR="007E07BC">
                              <w:trPr>
                                <w:jc w:val="center"/>
                              </w:trPr>
                              <w:tc>
                                <w:tcPr>
                                  <w:tcW w:w="843" w:type="dxa"/>
                                  <w:shd w:val="clear" w:color="auto" w:fill="CCCCCC"/>
                                </w:tcPr>
                                <w:p w:rsidR="007E07BC" w:rsidRPr="007E07BC" w:rsidRDefault="007E07BC" w:rsidP="0060395D">
                                  <w:pPr>
                                    <w:pStyle w:val="Heading2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Cups (</w:t>
                                  </w:r>
                                  <w:r w:rsidRPr="007E07BC">
                                    <w:rPr>
                                      <w:rFonts w:ascii="Arial" w:hAnsi="Arial" w:cs="Arial"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x</w:t>
                                  </w: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4</w:t>
                                  </w:r>
                                </w:p>
                              </w:tc>
                            </w:tr>
                            <w:tr w:rsidR="007E07BC">
                              <w:trPr>
                                <w:jc w:val="center"/>
                              </w:trPr>
                              <w:tc>
                                <w:tcPr>
                                  <w:tcW w:w="843" w:type="dxa"/>
                                  <w:shd w:val="clear" w:color="auto" w:fill="CCCCCC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Ounces (</w:t>
                                  </w:r>
                                  <w:r w:rsidRPr="007E07BC">
                                    <w:rPr>
                                      <w:rFonts w:ascii="Arial" w:hAnsi="Arial" w:cs="Arial"/>
                                      <w:b/>
                                      <w:bCs/>
                                      <w:i/>
                                      <w:iCs/>
                                      <w:sz w:val="20"/>
                                      <w:szCs w:val="20"/>
                                    </w:rPr>
                                    <w:t>y</w:t>
                                  </w:r>
                                  <w:r w:rsidRPr="007E07BC">
                                    <w:rPr>
                                      <w:rFonts w:ascii="Arial" w:hAnsi="Arial" w:cs="Arial"/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677" w:type="dxa"/>
                                  <w:vAlign w:val="center"/>
                                </w:tcPr>
                                <w:p w:rsidR="007E07BC" w:rsidRPr="007E07BC" w:rsidRDefault="007E07BC" w:rsidP="0060395D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</w:pPr>
                                  <w:r w:rsidRPr="007E07BC">
                                    <w:rPr>
                                      <w:rFonts w:ascii="Arial" w:hAnsi="Arial" w:cs="Arial"/>
                                      <w:sz w:val="20"/>
                                      <w:szCs w:val="20"/>
                                    </w:rPr>
                                    <w:t>32</w:t>
                                  </w:r>
                                </w:p>
                              </w:tc>
                            </w:tr>
                          </w:tbl>
                          <w:p w:rsidR="007E07BC" w:rsidRDefault="007E07BC" w:rsidP="007E07BC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" o:spid="_x0000_s1028" type="#_x0000_t202" style="position:absolute;margin-left:34.9pt;margin-top:10.45pt;width:200.9pt;height:55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OAZdugIAAME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" filled="f" stroked="f">
                <v:textbox>
                  <w:txbxContent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000" w:firstRow="0" w:lastRow="0" w:firstColumn="0" w:lastColumn="0" w:noHBand="0" w:noVBand="0"/>
                      </w:tblPr>
                      <w:tblGrid>
                        <w:gridCol w:w="950"/>
                        <w:gridCol w:w="677"/>
                        <w:gridCol w:w="677"/>
                        <w:gridCol w:w="677"/>
                        <w:gridCol w:w="677"/>
                      </w:tblGrid>
                      <w:tr w:rsidR="007E07BC">
                        <w:trPr>
                          <w:jc w:val="center"/>
                        </w:trPr>
                        <w:tc>
                          <w:tcPr>
                            <w:tcW w:w="843" w:type="dxa"/>
                            <w:shd w:val="clear" w:color="auto" w:fill="CCCCCC"/>
                          </w:tcPr>
                          <w:p w:rsidR="007E07BC" w:rsidRPr="007E07BC" w:rsidRDefault="007E07BC" w:rsidP="0060395D">
                            <w:pPr>
                              <w:pStyle w:val="Heading2"/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Cups (</w:t>
                            </w:r>
                            <w:r w:rsidRPr="007E07BC">
                              <w:rPr>
                                <w:rFonts w:ascii="Arial" w:hAnsi="Arial" w:cs="Arial"/>
                                <w:i/>
                                <w:iCs/>
                                <w:sz w:val="20"/>
                                <w:szCs w:val="20"/>
                              </w:rPr>
                              <w:t>x</w:t>
                            </w: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4</w:t>
                            </w:r>
                          </w:p>
                        </w:tc>
                      </w:tr>
                      <w:tr w:rsidR="007E07BC">
                        <w:trPr>
                          <w:jc w:val="center"/>
                        </w:trPr>
                        <w:tc>
                          <w:tcPr>
                            <w:tcW w:w="843" w:type="dxa"/>
                            <w:shd w:val="clear" w:color="auto" w:fill="CCCCCC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Ounces (</w:t>
                            </w:r>
                            <w:r w:rsidRPr="007E07BC">
                              <w:rPr>
                                <w:rFonts w:ascii="Arial" w:hAnsi="Arial" w:cs="Arial"/>
                                <w:b/>
                                <w:bCs/>
                                <w:i/>
                                <w:iCs/>
                                <w:sz w:val="20"/>
                                <w:szCs w:val="20"/>
                              </w:rPr>
                              <w:t>y</w:t>
                            </w:r>
                            <w:r w:rsidRPr="007E07BC">
                              <w:rPr>
                                <w:rFonts w:ascii="Arial" w:hAnsi="Arial" w:cs="Arial"/>
                                <w:b/>
                                <w:bCs/>
                                <w:sz w:val="20"/>
                                <w:szCs w:val="20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24</w:t>
                            </w:r>
                          </w:p>
                        </w:tc>
                        <w:tc>
                          <w:tcPr>
                            <w:tcW w:w="677" w:type="dxa"/>
                            <w:vAlign w:val="center"/>
                          </w:tcPr>
                          <w:p w:rsidR="007E07BC" w:rsidRPr="007E07BC" w:rsidRDefault="007E07BC" w:rsidP="0060395D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</w:pPr>
                            <w:r w:rsidRPr="007E07BC">
                              <w:rPr>
                                <w:rFonts w:ascii="Arial" w:hAnsi="Arial" w:cs="Arial"/>
                                <w:sz w:val="20"/>
                                <w:szCs w:val="20"/>
                              </w:rPr>
                              <w:t>32</w:t>
                            </w:r>
                          </w:p>
                        </w:tc>
                      </w:tr>
                    </w:tbl>
                    <w:p w:rsidR="007E07BC" w:rsidRDefault="007E07BC" w:rsidP="007E07BC"/>
                  </w:txbxContent>
                </v:textbox>
              </v:shape>
            </w:pict>
          </mc:Fallback>
        </mc:AlternateContent>
      </w:r>
    </w:p>
    <w:p w:rsidR="007E07BC" w:rsidRPr="007E07BC" w:rsidRDefault="007E07BC" w:rsidP="007E07BC">
      <w:pPr>
        <w:rPr>
          <w:rFonts w:ascii="Arial" w:hAnsi="Arial" w:cs="Arial"/>
        </w:rPr>
      </w:pPr>
      <w:r w:rsidRPr="007E07BC">
        <w:rPr>
          <w:rFonts w:ascii="Arial" w:hAnsi="Arial" w:cs="Arial"/>
        </w:rPr>
        <w:tab/>
      </w:r>
    </w:p>
    <w:p w:rsidR="007E07BC" w:rsidRPr="007E07BC" w:rsidRDefault="007E07BC" w:rsidP="007E07BC">
      <w:pPr>
        <w:rPr>
          <w:rFonts w:ascii="Arial" w:hAnsi="Arial" w:cs="Arial"/>
        </w:rPr>
      </w:pPr>
    </w:p>
    <w:p w:rsidR="007E07BC" w:rsidRPr="007E07BC" w:rsidRDefault="007E07BC" w:rsidP="007E07BC">
      <w:pPr>
        <w:rPr>
          <w:rFonts w:ascii="Arial" w:hAnsi="Arial" w:cs="Arial"/>
        </w:rPr>
      </w:pPr>
    </w:p>
    <w:p w:rsidR="007E07BC" w:rsidRPr="007E07BC" w:rsidRDefault="007E07BC" w:rsidP="007E07BC">
      <w:pPr>
        <w:rPr>
          <w:rFonts w:ascii="Arial" w:hAnsi="Arial" w:cs="Arial"/>
        </w:rPr>
      </w:pPr>
    </w:p>
    <w:p w:rsidR="007E07BC" w:rsidRPr="007E07BC" w:rsidRDefault="007E07BC" w:rsidP="007E07BC">
      <w:pPr>
        <w:ind w:left="360" w:hanging="360"/>
        <w:rPr>
          <w:rFonts w:ascii="Arial" w:hAnsi="Arial" w:cs="Arial"/>
        </w:rPr>
      </w:pPr>
      <w:r w:rsidRPr="007E07BC">
        <w:rPr>
          <w:rFonts w:ascii="Arial" w:hAnsi="Arial" w:cs="Arial"/>
        </w:rPr>
        <w:tab/>
      </w:r>
      <w:r w:rsidRPr="007E07BC">
        <w:rPr>
          <w:rFonts w:ascii="Arial" w:hAnsi="Arial" w:cs="Arial"/>
        </w:rPr>
        <w:tab/>
      </w:r>
      <w:r w:rsidRPr="007E07BC">
        <w:rPr>
          <w:rFonts w:ascii="Arial" w:hAnsi="Arial" w:cs="Arial"/>
        </w:rPr>
        <w:tab/>
      </w:r>
    </w:p>
    <w:p w:rsidR="00DE633D" w:rsidRDefault="007E07BC" w:rsidP="00DE633D">
      <w:pPr>
        <w:spacing w:line="360" w:lineRule="auto"/>
        <w:ind w:firstLine="360"/>
        <w:rPr>
          <w:rFonts w:ascii="Arial" w:hAnsi="Arial" w:cs="Arial"/>
          <w:iCs/>
        </w:rPr>
      </w:pPr>
      <w:r>
        <w:rPr>
          <w:rFonts w:ascii="Arial" w:hAnsi="Arial" w:cs="Arial"/>
        </w:rPr>
        <w:t xml:space="preserve">   </w:t>
      </w:r>
      <w:r w:rsidRPr="007E07BC">
        <w:rPr>
          <w:rFonts w:ascii="Arial" w:hAnsi="Arial" w:cs="Arial"/>
        </w:rPr>
        <w:t>A.</w:t>
      </w:r>
      <w:r>
        <w:rPr>
          <w:rFonts w:ascii="Arial" w:hAnsi="Arial" w:cs="Arial"/>
        </w:rPr>
        <w:t xml:space="preserve">       </w:t>
      </w:r>
      <w:r w:rsidRPr="007E07BC">
        <w:rPr>
          <w:rFonts w:ascii="Arial" w:hAnsi="Arial" w:cs="Arial"/>
          <w:i/>
          <w:iCs/>
        </w:rPr>
        <w:t>y</w:t>
      </w:r>
      <w:r w:rsidRPr="007E07BC">
        <w:rPr>
          <w:rFonts w:ascii="Arial" w:hAnsi="Arial" w:cs="Arial"/>
        </w:rPr>
        <w:t xml:space="preserve"> = 8</w:t>
      </w:r>
      <w:r w:rsidRPr="007E07BC">
        <w:rPr>
          <w:rFonts w:ascii="Arial" w:hAnsi="Arial" w:cs="Arial"/>
          <w:i/>
          <w:iCs/>
        </w:rPr>
        <w:t>x</w:t>
      </w:r>
      <w:r w:rsidRPr="007E07BC">
        <w:rPr>
          <w:rFonts w:ascii="Arial" w:hAnsi="Arial" w:cs="Arial"/>
          <w:i/>
          <w:iCs/>
        </w:rPr>
        <w:tab/>
      </w:r>
      <w:r>
        <w:rPr>
          <w:rFonts w:ascii="Arial" w:hAnsi="Arial" w:cs="Arial"/>
          <w:iCs/>
        </w:rPr>
        <w:tab/>
      </w:r>
      <w:r>
        <w:rPr>
          <w:rFonts w:ascii="Arial" w:hAnsi="Arial" w:cs="Arial"/>
          <w:iCs/>
        </w:rPr>
        <w:tab/>
      </w:r>
    </w:p>
    <w:p w:rsidR="007E07BC" w:rsidRDefault="00DE633D" w:rsidP="00DE633D">
      <w:pPr>
        <w:spacing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  <w:iCs/>
        </w:rPr>
        <w:t xml:space="preserve">   </w:t>
      </w:r>
      <w:r>
        <w:rPr>
          <w:rFonts w:ascii="Arial" w:hAnsi="Arial" w:cs="Arial"/>
        </w:rPr>
        <w:t>B</w:t>
      </w:r>
      <w:r w:rsidR="007E07BC" w:rsidRPr="007E07BC">
        <w:rPr>
          <w:rFonts w:ascii="Arial" w:hAnsi="Arial" w:cs="Arial"/>
        </w:rPr>
        <w:t>.</w:t>
      </w:r>
      <w:r w:rsidR="007E07BC">
        <w:rPr>
          <w:rFonts w:ascii="Arial" w:hAnsi="Arial" w:cs="Arial"/>
        </w:rPr>
        <w:t xml:space="preserve">       </w:t>
      </w:r>
      <w:r w:rsidR="007E07BC" w:rsidRPr="007E07BC">
        <w:rPr>
          <w:rFonts w:ascii="Arial" w:hAnsi="Arial" w:cs="Arial"/>
          <w:i/>
          <w:iCs/>
        </w:rPr>
        <w:t>y</w:t>
      </w:r>
      <w:r w:rsidR="007E07BC" w:rsidRPr="007E07BC">
        <w:rPr>
          <w:rFonts w:ascii="Arial" w:hAnsi="Arial" w:cs="Arial"/>
        </w:rPr>
        <w:t xml:space="preserve"> = </w:t>
      </w:r>
      <w:r w:rsidR="001A3B77">
        <w:rPr>
          <w:rFonts w:ascii="Arial" w:hAnsi="Arial" w:cs="Arial"/>
          <w:i/>
          <w:iCs/>
        </w:rPr>
        <w:t>x</w:t>
      </w:r>
      <w:r w:rsidR="007E07BC" w:rsidRPr="007E07BC">
        <w:rPr>
          <w:rFonts w:ascii="Arial" w:hAnsi="Arial" w:cs="Arial"/>
        </w:rPr>
        <w:t xml:space="preserve"> + 8</w:t>
      </w:r>
    </w:p>
    <w:p w:rsidR="00DE633D" w:rsidRDefault="00DE633D" w:rsidP="00DE633D">
      <w:pPr>
        <w:spacing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   C</w:t>
      </w:r>
      <w:r w:rsidR="007E07BC" w:rsidRPr="007E07BC">
        <w:rPr>
          <w:rFonts w:ascii="Arial" w:hAnsi="Arial" w:cs="Arial"/>
        </w:rPr>
        <w:t>.</w:t>
      </w:r>
      <w:r w:rsidR="007E07BC">
        <w:rPr>
          <w:rFonts w:ascii="Arial" w:hAnsi="Arial" w:cs="Arial"/>
        </w:rPr>
        <w:t xml:space="preserve">       </w:t>
      </w:r>
      <w:r w:rsidR="007E07BC" w:rsidRPr="007E07BC">
        <w:rPr>
          <w:rFonts w:ascii="Arial" w:hAnsi="Arial" w:cs="Arial"/>
          <w:position w:val="-24"/>
        </w:rPr>
        <w:object w:dxaOrig="660" w:dyaOrig="620">
          <v:shape id="_x0000_i1025" type="#_x0000_t75" style="width:33.25pt;height:30.9pt" o:ole="">
            <v:imagedata r:id="rId25" o:title=""/>
          </v:shape>
          <o:OLEObject Type="Embed" ProgID="Equation.DSMT4" ShapeID="_x0000_i1025" DrawAspect="Content" ObjectID="_1454157592" r:id="rId26"/>
        </w:object>
      </w:r>
      <w:r w:rsidR="007E07BC">
        <w:rPr>
          <w:rFonts w:ascii="Arial" w:hAnsi="Arial" w:cs="Arial"/>
        </w:rPr>
        <w:tab/>
      </w:r>
      <w:r w:rsidR="007E07BC">
        <w:rPr>
          <w:rFonts w:ascii="Arial" w:hAnsi="Arial" w:cs="Arial"/>
        </w:rPr>
        <w:tab/>
      </w:r>
      <w:r w:rsidR="007E07BC">
        <w:rPr>
          <w:rFonts w:ascii="Arial" w:hAnsi="Arial" w:cs="Arial"/>
        </w:rPr>
        <w:tab/>
      </w:r>
    </w:p>
    <w:p w:rsidR="007E07BC" w:rsidRPr="007E07BC" w:rsidRDefault="00DE633D" w:rsidP="00DE633D">
      <w:pPr>
        <w:spacing w:line="360" w:lineRule="auto"/>
        <w:ind w:firstLine="360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="007E07BC" w:rsidRPr="007E07BC">
        <w:rPr>
          <w:rFonts w:ascii="Arial" w:hAnsi="Arial" w:cs="Arial"/>
        </w:rPr>
        <w:t>D.</w:t>
      </w:r>
      <w:r w:rsidR="007E07BC">
        <w:rPr>
          <w:rFonts w:ascii="Arial" w:hAnsi="Arial" w:cs="Arial"/>
        </w:rPr>
        <w:t xml:space="preserve">       </w:t>
      </w:r>
      <w:r w:rsidR="007E07BC" w:rsidRPr="007E07BC">
        <w:rPr>
          <w:rFonts w:ascii="Arial" w:hAnsi="Arial" w:cs="Arial"/>
          <w:i/>
          <w:iCs/>
        </w:rPr>
        <w:t>x</w:t>
      </w:r>
      <w:r w:rsidR="007E07BC" w:rsidRPr="007E07BC">
        <w:rPr>
          <w:rFonts w:ascii="Arial" w:hAnsi="Arial" w:cs="Arial"/>
        </w:rPr>
        <w:t xml:space="preserve"> = 8</w:t>
      </w:r>
      <w:r w:rsidR="007E07BC" w:rsidRPr="007E07BC">
        <w:rPr>
          <w:rFonts w:ascii="Arial" w:hAnsi="Arial" w:cs="Arial"/>
          <w:i/>
          <w:iCs/>
        </w:rPr>
        <w:t>y</w:t>
      </w:r>
    </w:p>
    <w:p w:rsidR="00A27030" w:rsidRDefault="00A27030" w:rsidP="00A27030">
      <w:pPr>
        <w:rPr>
          <w:rFonts w:ascii="Arial" w:hAnsi="Arial" w:cs="Arial"/>
        </w:rPr>
      </w:pPr>
    </w:p>
    <w:p w:rsidR="0046619D" w:rsidRDefault="0046619D" w:rsidP="00A27030">
      <w:pPr>
        <w:rPr>
          <w:rFonts w:ascii="Arial" w:hAnsi="Arial" w:cs="Arial"/>
        </w:rPr>
      </w:pPr>
    </w:p>
    <w:p w:rsidR="0046619D" w:rsidRDefault="0046619D" w:rsidP="00A27030">
      <w:pPr>
        <w:rPr>
          <w:rFonts w:ascii="Arial" w:hAnsi="Arial" w:cs="Arial"/>
          <w:b/>
          <w:u w:val="single"/>
        </w:rPr>
      </w:pPr>
      <w:r>
        <w:rPr>
          <w:rFonts w:ascii="Arial" w:hAnsi="Arial" w:cs="Arial"/>
          <w:b/>
          <w:u w:val="single"/>
        </w:rPr>
        <w:t>Building the Table</w:t>
      </w:r>
    </w:p>
    <w:p w:rsidR="0046619D" w:rsidRPr="0046619D" w:rsidRDefault="007957BB" w:rsidP="00A27030">
      <w:pPr>
        <w:rPr>
          <w:rFonts w:ascii="Arial" w:hAnsi="Arial" w:cs="Arial"/>
          <w:b/>
          <w:u w:val="single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617DECA1" wp14:editId="36EBDA38">
            <wp:simplePos x="0" y="0"/>
            <wp:positionH relativeFrom="column">
              <wp:posOffset>3621405</wp:posOffset>
            </wp:positionH>
            <wp:positionV relativeFrom="paragraph">
              <wp:posOffset>110490</wp:posOffset>
            </wp:positionV>
            <wp:extent cx="3474085" cy="2930525"/>
            <wp:effectExtent l="0" t="0" r="0" b="317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4085" cy="2930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6286" w:rsidRDefault="004B6286" w:rsidP="00A27030">
      <w:pPr>
        <w:rPr>
          <w:rFonts w:ascii="Arial" w:hAnsi="Arial" w:cs="Arial"/>
        </w:rPr>
      </w:pPr>
    </w:p>
    <w:p w:rsidR="004B6286" w:rsidRDefault="004B6286" w:rsidP="004B6286">
      <w:pPr>
        <w:jc w:val="center"/>
        <w:rPr>
          <w:rFonts w:ascii="Arial" w:hAnsi="Arial" w:cs="Arial"/>
        </w:rPr>
      </w:pPr>
    </w:p>
    <w:p w:rsidR="004B6286" w:rsidRDefault="00A27030" w:rsidP="004B6286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at is the arithmetic sequence represented </w:t>
      </w:r>
    </w:p>
    <w:p w:rsidR="00A27030" w:rsidRDefault="00A27030" w:rsidP="004B6286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by</w:t>
      </w:r>
      <w:proofErr w:type="gramEnd"/>
      <w:r>
        <w:rPr>
          <w:rFonts w:ascii="Arial" w:hAnsi="Arial" w:cs="Arial"/>
        </w:rPr>
        <w:t xml:space="preserve"> the table?</w:t>
      </w:r>
    </w:p>
    <w:p w:rsidR="00A27030" w:rsidRDefault="00A27030" w:rsidP="00A27030">
      <w:pPr>
        <w:rPr>
          <w:rFonts w:ascii="Arial" w:hAnsi="Arial" w:cs="Arial"/>
        </w:rPr>
      </w:pPr>
    </w:p>
    <w:p w:rsidR="00A27030" w:rsidRDefault="00A27030" w:rsidP="004B6286">
      <w:pPr>
        <w:rPr>
          <w:rFonts w:ascii="Arial" w:hAnsi="Arial" w:cs="Arial"/>
        </w:rPr>
      </w:pPr>
      <w:r>
        <w:rPr>
          <w:rFonts w:ascii="Arial" w:hAnsi="Arial" w:cs="Arial"/>
        </w:rPr>
        <w:t xml:space="preserve">______ , ______ , ______ , ______ , _____ , ______ </w:t>
      </w:r>
    </w:p>
    <w:p w:rsidR="00A27030" w:rsidRDefault="00A27030" w:rsidP="00A27030">
      <w:pPr>
        <w:rPr>
          <w:rFonts w:ascii="Arial" w:hAnsi="Arial" w:cs="Arial"/>
        </w:rPr>
      </w:pPr>
    </w:p>
    <w:p w:rsidR="00A27030" w:rsidRDefault="00A27030" w:rsidP="00A27030">
      <w:pPr>
        <w:rPr>
          <w:rFonts w:ascii="Arial" w:hAnsi="Arial" w:cs="Arial"/>
        </w:rPr>
      </w:pPr>
    </w:p>
    <w:p w:rsidR="004B6286" w:rsidRDefault="00A27030" w:rsidP="004B6286">
      <w:pPr>
        <w:rPr>
          <w:rFonts w:ascii="Arial" w:hAnsi="Arial" w:cs="Arial"/>
        </w:rPr>
      </w:pPr>
      <w:r>
        <w:rPr>
          <w:rFonts w:ascii="Arial" w:hAnsi="Arial" w:cs="Arial"/>
        </w:rPr>
        <w:t xml:space="preserve">Which expression can be used to find the </w:t>
      </w:r>
      <w:proofErr w:type="gramStart"/>
      <w:r>
        <w:rPr>
          <w:rFonts w:ascii="Arial" w:hAnsi="Arial" w:cs="Arial"/>
        </w:rPr>
        <w:t>value</w:t>
      </w:r>
      <w:proofErr w:type="gramEnd"/>
      <w:r>
        <w:rPr>
          <w:rFonts w:ascii="Arial" w:hAnsi="Arial" w:cs="Arial"/>
        </w:rPr>
        <w:t xml:space="preserve"> </w:t>
      </w:r>
    </w:p>
    <w:p w:rsidR="00A27030" w:rsidRDefault="00A27030" w:rsidP="004B6286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of</w:t>
      </w:r>
      <w:proofErr w:type="gramEnd"/>
      <w:r>
        <w:rPr>
          <w:rFonts w:ascii="Arial" w:hAnsi="Arial" w:cs="Arial"/>
        </w:rPr>
        <w:t xml:space="preserve"> any term in the table above?</w:t>
      </w:r>
    </w:p>
    <w:p w:rsidR="004B6286" w:rsidRDefault="004B6286" w:rsidP="004B6286">
      <w:pPr>
        <w:rPr>
          <w:rFonts w:ascii="Arial" w:hAnsi="Arial" w:cs="Arial"/>
        </w:rPr>
      </w:pPr>
    </w:p>
    <w:p w:rsidR="00A27030" w:rsidRDefault="004B6286" w:rsidP="004B6286">
      <w:pPr>
        <w:numPr>
          <w:ilvl w:val="1"/>
          <w:numId w:val="2"/>
        </w:numPr>
        <w:tabs>
          <w:tab w:val="clear" w:pos="1440"/>
          <w:tab w:val="num" w:pos="0"/>
        </w:tabs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3n + 4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27030">
        <w:rPr>
          <w:rFonts w:ascii="Arial" w:hAnsi="Arial" w:cs="Arial"/>
        </w:rPr>
        <w:t>C.  6n + 1</w:t>
      </w:r>
    </w:p>
    <w:p w:rsidR="00A27030" w:rsidRDefault="00A27030" w:rsidP="00A27030">
      <w:pPr>
        <w:rPr>
          <w:rFonts w:ascii="Arial" w:hAnsi="Arial" w:cs="Arial"/>
        </w:rPr>
      </w:pPr>
    </w:p>
    <w:p w:rsidR="00A27030" w:rsidRDefault="004B6286" w:rsidP="004B6286">
      <w:pPr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B.  n</w:t>
      </w:r>
      <w:proofErr w:type="gramEnd"/>
      <w:r>
        <w:rPr>
          <w:rFonts w:ascii="Arial" w:hAnsi="Arial" w:cs="Arial"/>
        </w:rPr>
        <w:t xml:space="preserve"> + 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A27030">
        <w:rPr>
          <w:rFonts w:ascii="Arial" w:hAnsi="Arial" w:cs="Arial"/>
        </w:rPr>
        <w:t>D.  2n + 4</w:t>
      </w:r>
    </w:p>
    <w:p w:rsidR="00A27030" w:rsidRDefault="00A27030" w:rsidP="00A27030">
      <w:pPr>
        <w:rPr>
          <w:rFonts w:ascii="Arial" w:hAnsi="Arial" w:cs="Arial"/>
        </w:rPr>
      </w:pPr>
    </w:p>
    <w:p w:rsidR="004B6286" w:rsidRDefault="004B6286" w:rsidP="004B6286">
      <w:pPr>
        <w:ind w:left="720"/>
        <w:rPr>
          <w:rFonts w:ascii="Arial" w:hAnsi="Arial" w:cs="Arial"/>
        </w:rPr>
      </w:pPr>
    </w:p>
    <w:p w:rsidR="004B6286" w:rsidRDefault="004B6286" w:rsidP="004B6286">
      <w:pPr>
        <w:ind w:left="720"/>
        <w:rPr>
          <w:rFonts w:ascii="Arial" w:hAnsi="Arial" w:cs="Arial"/>
        </w:rPr>
      </w:pPr>
      <w:bookmarkStart w:id="0" w:name="_GoBack"/>
      <w:bookmarkEnd w:id="0"/>
    </w:p>
    <w:p w:rsidR="004B6286" w:rsidRDefault="004B6286" w:rsidP="004B6286">
      <w:pPr>
        <w:ind w:left="720"/>
        <w:rPr>
          <w:rFonts w:ascii="Arial" w:hAnsi="Arial" w:cs="Arial"/>
        </w:rPr>
      </w:pPr>
    </w:p>
    <w:p w:rsidR="004B6286" w:rsidRDefault="004B6286" w:rsidP="004B6286">
      <w:pPr>
        <w:ind w:left="720"/>
        <w:rPr>
          <w:rFonts w:ascii="Arial" w:hAnsi="Arial" w:cs="Arial"/>
        </w:rPr>
      </w:pPr>
    </w:p>
    <w:p w:rsidR="00A27030" w:rsidRDefault="00A27030" w:rsidP="004B6286">
      <w:pPr>
        <w:rPr>
          <w:rFonts w:ascii="Arial" w:hAnsi="Arial" w:cs="Arial"/>
        </w:rPr>
      </w:pPr>
      <w:r>
        <w:rPr>
          <w:rFonts w:ascii="Arial" w:hAnsi="Arial" w:cs="Arial"/>
        </w:rPr>
        <w:t>How many blocks would be needed if there were 11 block in the chimney? _______</w:t>
      </w:r>
    </w:p>
    <w:p w:rsidR="00A27030" w:rsidRDefault="00A27030" w:rsidP="00A27030">
      <w:pPr>
        <w:rPr>
          <w:rFonts w:ascii="Arial" w:hAnsi="Arial" w:cs="Arial"/>
        </w:rPr>
      </w:pPr>
    </w:p>
    <w:p w:rsidR="00A27030" w:rsidRDefault="00A27030" w:rsidP="004B6286">
      <w:pPr>
        <w:rPr>
          <w:rFonts w:ascii="Arial" w:hAnsi="Arial" w:cs="Arial"/>
        </w:rPr>
      </w:pPr>
      <w:r>
        <w:rPr>
          <w:rFonts w:ascii="Arial" w:hAnsi="Arial" w:cs="Arial"/>
        </w:rPr>
        <w:t>If 26 blocks were used, how many blocks are in the chimney?</w:t>
      </w:r>
    </w:p>
    <w:p w:rsidR="00A27030" w:rsidRDefault="00A27030" w:rsidP="00A27030">
      <w:pPr>
        <w:rPr>
          <w:rFonts w:ascii="Arial" w:hAnsi="Arial" w:cs="Arial"/>
        </w:rPr>
      </w:pPr>
    </w:p>
    <w:p w:rsidR="00A27030" w:rsidRDefault="00A27030" w:rsidP="00A27030">
      <w:pPr>
        <w:numPr>
          <w:ilvl w:val="1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>1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. 10</w:t>
      </w:r>
    </w:p>
    <w:p w:rsidR="00A27030" w:rsidRPr="00A65433" w:rsidRDefault="00A27030" w:rsidP="00A27030">
      <w:pPr>
        <w:ind w:left="1440"/>
        <w:rPr>
          <w:rFonts w:ascii="Arial" w:hAnsi="Arial" w:cs="Arial"/>
        </w:rPr>
      </w:pPr>
    </w:p>
    <w:p w:rsidR="00A27030" w:rsidRDefault="00A27030" w:rsidP="00A27030">
      <w:pPr>
        <w:numPr>
          <w:ilvl w:val="1"/>
          <w:numId w:val="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2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. 9</w:t>
      </w:r>
    </w:p>
    <w:p w:rsidR="004B6286" w:rsidRDefault="00A27030" w:rsidP="00A27030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</w:t>
      </w:r>
      <w:r w:rsidR="004B6286">
        <w:rPr>
          <w:rFonts w:ascii="Arial" w:hAnsi="Arial" w:cs="Arial"/>
        </w:rPr>
        <w:tab/>
      </w:r>
    </w:p>
    <w:p w:rsidR="00A30132" w:rsidRDefault="00A30132" w:rsidP="00A27030">
      <w:pPr>
        <w:ind w:left="720" w:hanging="720"/>
        <w:rPr>
          <w:rFonts w:ascii="Arial" w:hAnsi="Arial" w:cs="Arial"/>
        </w:rPr>
      </w:pPr>
    </w:p>
    <w:p w:rsidR="00A30132" w:rsidRDefault="00A30132" w:rsidP="00A27030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01654960" wp14:editId="25BC85C6">
                <wp:simplePos x="0" y="0"/>
                <wp:positionH relativeFrom="column">
                  <wp:posOffset>-145757</wp:posOffset>
                </wp:positionH>
                <wp:positionV relativeFrom="paragraph">
                  <wp:posOffset>97351</wp:posOffset>
                </wp:positionV>
                <wp:extent cx="7279640" cy="0"/>
                <wp:effectExtent l="0" t="0" r="16510" b="19050"/>
                <wp:wrapNone/>
                <wp:docPr id="135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-11.5pt;margin-top:7.65pt;width:573.2pt;height:0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"/>
            </w:pict>
          </mc:Fallback>
        </mc:AlternateContent>
      </w:r>
    </w:p>
    <w:p w:rsidR="00A30132" w:rsidRDefault="00A30132" w:rsidP="00A27030">
      <w:pPr>
        <w:ind w:left="720" w:hanging="720"/>
        <w:rPr>
          <w:rFonts w:ascii="Arial" w:hAnsi="Arial" w:cs="Arial"/>
        </w:rPr>
      </w:pPr>
    </w:p>
    <w:p w:rsidR="00A27030" w:rsidRPr="008D5387" w:rsidRDefault="00A27030" w:rsidP="00A27030">
      <w:pPr>
        <w:ind w:left="720" w:hanging="720"/>
        <w:rPr>
          <w:rFonts w:ascii="Arial" w:hAnsi="Arial" w:cs="Arial"/>
          <w:color w:val="000000"/>
          <w:shd w:val="clear" w:color="auto" w:fill="FFFFFF"/>
        </w:rPr>
      </w:pPr>
      <w:r w:rsidRPr="00E470A8">
        <w:rPr>
          <w:rFonts w:ascii="Arial" w:hAnsi="Arial" w:cs="Arial"/>
        </w:rPr>
        <w:t xml:space="preserve">If the </w:t>
      </w:r>
      <w:r>
        <w:rPr>
          <w:rFonts w:ascii="Arial" w:hAnsi="Arial" w:cs="Arial"/>
        </w:rPr>
        <w:t xml:space="preserve">rule for the </w:t>
      </w:r>
      <w:r w:rsidRPr="00E470A8">
        <w:rPr>
          <w:rFonts w:ascii="Arial" w:hAnsi="Arial" w:cs="Arial"/>
        </w:rPr>
        <w:t xml:space="preserve">pattern </w:t>
      </w:r>
      <w:r>
        <w:rPr>
          <w:rFonts w:ascii="Arial" w:hAnsi="Arial" w:cs="Arial"/>
        </w:rPr>
        <w:t>is 2(x) +1, how many blocks will be in the figure on</w:t>
      </w:r>
      <w:r w:rsidRPr="00E470A8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the </w:t>
      </w:r>
      <w:r w:rsidRPr="00E470A8">
        <w:rPr>
          <w:rFonts w:ascii="Arial" w:hAnsi="Arial" w:cs="Arial"/>
        </w:rPr>
        <w:t>25</w:t>
      </w:r>
      <w:r w:rsidRPr="007E6036">
        <w:rPr>
          <w:rFonts w:ascii="Arial" w:hAnsi="Arial" w:cs="Arial"/>
          <w:vertAlign w:val="superscript"/>
        </w:rPr>
        <w:t>th</w:t>
      </w:r>
      <w:r>
        <w:rPr>
          <w:rFonts w:ascii="Arial" w:hAnsi="Arial" w:cs="Arial"/>
        </w:rPr>
        <w:t xml:space="preserve"> day</w:t>
      </w:r>
      <w:r w:rsidRPr="00E470A8">
        <w:rPr>
          <w:rFonts w:ascii="Arial" w:hAnsi="Arial" w:cs="Arial"/>
        </w:rPr>
        <w:t>?</w:t>
      </w: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609725</wp:posOffset>
                </wp:positionH>
                <wp:positionV relativeFrom="paragraph">
                  <wp:posOffset>67310</wp:posOffset>
                </wp:positionV>
                <wp:extent cx="3230880" cy="880110"/>
                <wp:effectExtent l="1905" t="10160" r="5715" b="0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880110"/>
                          <a:chOff x="2912" y="1666"/>
                          <a:chExt cx="5088" cy="1386"/>
                        </a:xfrm>
                      </wpg:grpSpPr>
                      <wpg:grpSp>
                        <wpg:cNvPr id="13" name="Group 101"/>
                        <wpg:cNvGrpSpPr>
                          <a:grpSpLocks/>
                        </wpg:cNvGrpSpPr>
                        <wpg:grpSpPr bwMode="auto">
                          <a:xfrm>
                            <a:off x="2912" y="1666"/>
                            <a:ext cx="1092" cy="1386"/>
                            <a:chOff x="2912" y="1666"/>
                            <a:chExt cx="1092" cy="1386"/>
                          </a:xfrm>
                        </wpg:grpSpPr>
                        <wpg:grpSp>
                          <wpg:cNvPr id="14" name="Group 102"/>
                          <wpg:cNvGrpSpPr>
                            <a:grpSpLocks/>
                          </wpg:cNvGrpSpPr>
                          <wpg:grpSpPr bwMode="auto">
                            <a:xfrm>
                              <a:off x="3091" y="1666"/>
                              <a:ext cx="734" cy="720"/>
                              <a:chOff x="1390" y="1414"/>
                              <a:chExt cx="734" cy="720"/>
                            </a:xfrm>
                          </wpg:grpSpPr>
                          <wps:wsp>
                            <wps:cNvPr id="15" name="Rectangle 10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4" y="177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4" y="141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Rectangle 1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" y="177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" name="Text Box 1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2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7030" w:rsidRPr="00EB248B" w:rsidRDefault="00A27030" w:rsidP="00A27030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" name="Group 107"/>
                        <wpg:cNvGrpSpPr>
                          <a:grpSpLocks/>
                        </wpg:cNvGrpSpPr>
                        <wpg:grpSpPr bwMode="auto">
                          <a:xfrm>
                            <a:off x="4732" y="1666"/>
                            <a:ext cx="1092" cy="1386"/>
                            <a:chOff x="4725" y="1666"/>
                            <a:chExt cx="1092" cy="1386"/>
                          </a:xfrm>
                        </wpg:grpSpPr>
                        <wpg:grpSp>
                          <wpg:cNvPr id="20" name="Group 108"/>
                          <wpg:cNvGrpSpPr>
                            <a:grpSpLocks/>
                          </wpg:cNvGrpSpPr>
                          <wpg:grpSpPr bwMode="auto">
                            <a:xfrm>
                              <a:off x="4729" y="1666"/>
                              <a:ext cx="1084" cy="720"/>
                              <a:chOff x="2986" y="1638"/>
                              <a:chExt cx="1084" cy="720"/>
                            </a:xfrm>
                          </wpg:grpSpPr>
                          <wpg:grpSp>
                            <wpg:cNvPr id="21" name="Group 109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56" y="1638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22" name="Rectangle 1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Rectangle 1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24" name="Rectangle 11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86" y="1998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25" name="Group 11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10" y="1638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26" name="Rectangle 1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Rectangle 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28" name="Text Box 1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7030" w:rsidRPr="00EB248B" w:rsidRDefault="00A27030" w:rsidP="00A27030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9" name="Group 117"/>
                        <wpg:cNvGrpSpPr>
                          <a:grpSpLocks/>
                        </wpg:cNvGrpSpPr>
                        <wpg:grpSpPr bwMode="auto">
                          <a:xfrm>
                            <a:off x="6552" y="1666"/>
                            <a:ext cx="1448" cy="1386"/>
                            <a:chOff x="6552" y="1666"/>
                            <a:chExt cx="1448" cy="1386"/>
                          </a:xfrm>
                        </wpg:grpSpPr>
                        <wpg:grpSp>
                          <wpg:cNvPr id="30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6552" y="1666"/>
                              <a:ext cx="1448" cy="720"/>
                              <a:chOff x="4820" y="1666"/>
                              <a:chExt cx="1448" cy="720"/>
                            </a:xfrm>
                          </wpg:grpSpPr>
                          <wpg:grpSp>
                            <wpg:cNvPr id="31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86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32" name="Rectangle 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Rectangle 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34" name="Rectangle 1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0" y="2026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35" name="Group 12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0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36" name="Rectangle 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" name="Group 12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08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39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Rectangle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41" name="Text Box 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0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A27030" w:rsidRPr="00EB248B" w:rsidRDefault="00A27030" w:rsidP="00A27030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" o:spid="_x0000_s1029" style="position:absolute;left:0;text-align:left;margin-left:126.75pt;margin-top:5.3pt;width:254.4pt;height:69.3pt;z-index:251674624" coordorigin="2912,1666" coordsize="5088,1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">
                <v:group id="Group 101" o:spid="_x0000_s1030" style="position:absolute;left:2912;top:1666;width:1092;height:1386" coordorigin="2912,1666" coordsize="1092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group id="Group 102" o:spid="_x0000_s1031" style="position:absolute;left:3091;top:1666;width:734;height:720" coordorigin="1390,1414" coordsize="734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rect id="Rectangle 103" o:spid="_x0000_s1032" style="position:absolute;left:1764;top:17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<v:rect id="Rectangle 104" o:spid="_x0000_s1033" style="position:absolute;left:1764;top:14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pwccEA&#10;AADbAAAADwAAAGRycy9kb3ducmV2LnhtbERPTWvCQBC9F/wPyxS8NZsqhJq6iihKPcbk4m2aHZNo&#10;djZkV0399d1Cwds83ufMl4NpxY1611hW8B7FIIhLqxuuFBT59u0DhPPIGlvLpOCHHCwXo5c5ptre&#10;OaPbwVcihLBLUUHtfZdK6cqaDLrIdsSBO9neoA+wr6Tu8R7CTSsncZxIgw2Hhho7WtdUXg5Xo+C7&#10;mRT4yPJdbGbbqd8P+fl63Cg1fh1WnyA8Df4p/nd/6TA/gb9fwgF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oKcHHBAAAA2wAAAA8AAAAAAAAAAAAAAAAAmAIAAGRycy9kb3du&#10;cmV2LnhtbFBLBQYAAAAABAAEAPUAAACGAwAAAAA=&#10;"/>
                    <v:rect id="Rectangle 105" o:spid="_x0000_s1034" style="position:absolute;left:1390;top:17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bV6sEA&#10;AADbAAAADwAAAGRycy9kb3ducmV2LnhtbERPTYvCMBC9C/6HMMLeNNWFda1GEUXZPWp72dvYjG21&#10;mZQmavXXmwXB2zze58wWranElRpXWlYwHEQgiDOrS84VpMmm/w3CeWSNlWVScCcHi3m3M8NY2xvv&#10;6Lr3uQgh7GJUUHhfx1K6rCCDbmBr4sAdbWPQB9jkUjd4C+GmkqMo+pIGSw4NBda0Kig77y9GwaEc&#10;pfjYJdvITDaf/rdNTpe/tVIfvXY5BeGp9W/xy/2jw/w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VG1erBAAAA2wAAAA8AAAAAAAAAAAAAAAAAmAIAAGRycy9kb3du&#10;cmV2LnhtbFBLBQYAAAAABAAEAPUAAACGAwAAAAA=&#10;"/>
                  </v:group>
                  <v:shape id="Text Box 106" o:spid="_x0000_s1035" type="#_x0000_t202" style="position:absolute;left:2912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<v:textbox>
                      <w:txbxContent>
                        <w:p w:rsidR="00A27030" w:rsidRPr="00EB248B" w:rsidRDefault="00A27030" w:rsidP="00A27030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1</w:t>
                          </w:r>
                        </w:p>
                      </w:txbxContent>
                    </v:textbox>
                  </v:shape>
                </v:group>
                <v:group id="Group 107" o:spid="_x0000_s1036" style="position:absolute;left:4732;top:1666;width:1092;height:1386" coordorigin="4725,1666" coordsize="1092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<v:group id="Group 108" o:spid="_x0000_s1037" style="position:absolute;left:4729;top:1666;width:1084;height:720" coordorigin="2986,1638" coordsize="1084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<v:group id="Group 109" o:spid="_x0000_s1038" style="position:absolute;left:3356;top:1638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2tPM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j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MHa08wwAAANsAAAAP&#10;AAAAAAAAAAAAAAAAAKoCAABkcnMvZG93bnJldi54bWxQSwUGAAAAAAQABAD6AAAAmgMAAAAA&#10;">
                      <v:rect id="Rectangle 110" o:spid="_x0000_s1039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      <v:rect id="Rectangle 111" o:spid="_x0000_s1040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EZVM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tI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RGVTEAAAA2wAAAA8AAAAAAAAAAAAAAAAAmAIAAGRycy9k&#10;b3ducmV2LnhtbFBLBQYAAAAABAAEAPUAAACJAwAAAAA=&#10;"/>
                    </v:group>
                    <v:rect id="Rectangle 112" o:spid="_x0000_s1041" style="position:absolute;left:298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iBIMQA&#10;AADbAAAADwAAAGRycy9kb3ducmV2LnhtbESPQWvCQBSE7wX/w/IKvTWbplJ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v4gSDEAAAA2wAAAA8AAAAAAAAAAAAAAAAAmAIAAGRycy9k&#10;b3ducmV2LnhtbFBLBQYAAAAABAAEAPUAAACJAwAAAAA=&#10;"/>
                    <v:group id="Group 113" o:spid="_x0000_s1042" style="position:absolute;left:3710;top:1638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<v:rect id="Rectangle 114" o:spid="_x0000_s1043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a6zMIA&#10;AADbAAAADwAAAGRycy9kb3ducmV2LnhtbESPQYvCMBSE74L/ITzBm6ZWEO0aRVxc9Kj14u1t87bt&#10;2ryUJmr11xtB8DjMzDfMfNmaSlypcaVlBaNhBII4s7rkXMEx3QymIJxH1lhZJgV3crBcdDtzTLS9&#10;8Z6uB5+LAGGXoILC+zqR0mUFGXRDWxMH7882Bn2QTS51g7cAN5WMo2giDZYcFgqsaV1Qdj5cjILf&#10;Mj7iY5/+RGa2Gftdm/5fTt9K9Xvt6guEp9Z/wu/2ViuIJ/D6En6AXD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rrMwgAAANsAAAAPAAAAAAAAAAAAAAAAAJgCAABkcnMvZG93&#10;bnJldi54bWxQSwUGAAAAAAQABAD1AAAAhwMAAAAA&#10;"/>
                      <v:rect id="Rectangle 115" o:spid="_x0000_s1044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yofV8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pC8wd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qH1fEAAAA2wAAAA8AAAAAAAAAAAAAAAAAmAIAAGRycy9k&#10;b3ducmV2LnhtbFBLBQYAAAAABAAEAPUAAACJAwAAAAA=&#10;"/>
                    </v:group>
                  </v:group>
                  <v:shape id="Text Box 116" o:spid="_x0000_s1045" type="#_x0000_t202" style="position:absolute;left:4725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A27030" w:rsidRPr="00EB248B" w:rsidRDefault="00A27030" w:rsidP="00A27030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2</w:t>
                          </w:r>
                        </w:p>
                      </w:txbxContent>
                    </v:textbox>
                  </v:shape>
                </v:group>
                <v:group id="Group 117" o:spid="_x0000_s1046" style="position:absolute;left:6552;top:1666;width:1448;height:1386" coordorigin="6552,1666" coordsize="1448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<v:group id="Group 118" o:spid="_x0000_s1047" style="position:absolute;left:6552;top:1666;width:1448;height:720" coordorigin="4820,1666" coordsize="144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  <v:group id="Group 119" o:spid="_x0000_s1048" style="position:absolute;left:5186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    <v:rect id="Rectangle 120" o:spid="_x0000_s1049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QqEsQA&#10;AADbAAAADwAAAGRycy9kb3ducmV2LnhtbESPQWvCQBSE70L/w/IKvemmEUqNrlJaUtqjxou3Z/aZ&#10;xGbfhuxGV3+9KxQ8DjPzDbNYBdOKE/WusazgdZKAIC6tbrhSsC3y8TsI55E1tpZJwYUcrJZPowVm&#10;2p55TaeNr0SEsMtQQe19l0npypoMuontiKN3sL1BH2VfSd3jOcJNK9MkeZMGG44LNXb0WVP5txmM&#10;gn2TbvG6Lr4TM8un/jcUx2H3pdTLc/iYg/AU/CP83/7RCqYp3L/EHy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6EKhLEAAAA2wAAAA8AAAAAAAAAAAAAAAAAmAIAAGRycy9k&#10;b3ducmV2LnhtbFBLBQYAAAAABAAEAPUAAACJAwAAAAA=&#10;"/>
                      <v:rect id="Rectangle 121" o:spid="_x0000_s1050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  </v:group>
                    <v:rect id="Rectangle 122" o:spid="_x0000_s1051" style="position:absolute;left:4820;top:202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EX/c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WMvu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IRf9wgAAANsAAAAPAAAAAAAAAAAAAAAAAJgCAABkcnMvZG93&#10;bnJldi54bWxQSwUGAAAAAAQABAD1AAAAhwMAAAAA&#10;"/>
                    <v:group id="Group 123" o:spid="_x0000_s1052" style="position:absolute;left:5540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rect id="Rectangle 124" o:spid="_x0000_s1053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  <v:rect id="Rectangle 125" o:spid="_x0000_s1054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OJis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eH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84mKwgAAANsAAAAPAAAAAAAAAAAAAAAAAJgCAABkcnMvZG93&#10;bnJldi54bWxQSwUGAAAAAAQABAD1AAAAhwMAAAAA&#10;"/>
                    </v:group>
                    <v:group id="Group 126" o:spid="_x0000_s1055" style="position:absolute;left:5908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rect id="Rectangle 127" o:spid="_x0000_s1056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<v:rect id="Rectangle 128" o:spid="_x0000_s1057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    </v:group>
                  </v:group>
                  <v:shape id="Text Box 129" o:spid="_x0000_s1058" type="#_x0000_t202" style="position:absolute;left:6730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A27030" w:rsidRPr="00EB248B" w:rsidRDefault="00A27030" w:rsidP="00A27030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470A8">
        <w:rPr>
          <w:rFonts w:ascii="Arial" w:hAnsi="Arial" w:cs="Arial"/>
        </w:rPr>
        <w:tab/>
      </w: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Pr="00E470A8">
        <w:rPr>
          <w:rFonts w:ascii="Arial" w:hAnsi="Arial" w:cs="Arial"/>
        </w:rPr>
        <w:t>A.</w:t>
      </w: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26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C.</w:t>
      </w:r>
      <w:r w:rsidRPr="00E470A8">
        <w:rPr>
          <w:rFonts w:ascii="Arial" w:hAnsi="Arial" w:cs="Arial"/>
        </w:rPr>
        <w:tab/>
        <w:t>50</w:t>
      </w:r>
    </w:p>
    <w:p w:rsidR="00A27030" w:rsidRPr="00E470A8" w:rsidRDefault="00A27030" w:rsidP="00A27030">
      <w:pPr>
        <w:ind w:left="720" w:hanging="720"/>
        <w:rPr>
          <w:rFonts w:ascii="Arial" w:hAnsi="Arial" w:cs="Arial"/>
        </w:rPr>
      </w:pPr>
    </w:p>
    <w:p w:rsidR="00A27030" w:rsidRDefault="00A27030" w:rsidP="00A27030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 w:rsidRPr="00E470A8">
        <w:rPr>
          <w:rFonts w:ascii="Arial" w:hAnsi="Arial" w:cs="Arial"/>
        </w:rPr>
        <w:t>B.</w:t>
      </w: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  49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D.</w:t>
      </w:r>
      <w:r w:rsidRPr="00E470A8">
        <w:rPr>
          <w:rFonts w:ascii="Arial" w:hAnsi="Arial" w:cs="Arial"/>
        </w:rPr>
        <w:tab/>
        <w:t>51</w:t>
      </w:r>
    </w:p>
    <w:p w:rsidR="00C07DDA" w:rsidRDefault="00C07DDA" w:rsidP="00C07DDA">
      <w:pPr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</w:p>
    <w:p w:rsidR="00501F89" w:rsidRPr="00C07DDA" w:rsidRDefault="00501F89" w:rsidP="00C07DDA">
      <w:pPr>
        <w:autoSpaceDE w:val="0"/>
        <w:autoSpaceDN w:val="0"/>
        <w:adjustRightInd w:val="0"/>
        <w:spacing w:line="360" w:lineRule="auto"/>
        <w:rPr>
          <w:rFonts w:ascii="Arial" w:hAnsi="Arial" w:cs="Arial"/>
        </w:rPr>
      </w:pPr>
    </w:p>
    <w:p w:rsidR="004B6286" w:rsidRDefault="004B6286" w:rsidP="00641F09">
      <w:pPr>
        <w:ind w:left="360" w:hanging="360"/>
        <w:rPr>
          <w:rFonts w:ascii="Arial" w:hAnsi="Arial" w:cs="Arial"/>
        </w:rPr>
      </w:pPr>
    </w:p>
    <w:p w:rsidR="004B6286" w:rsidRDefault="004B6286" w:rsidP="00641F09">
      <w:pPr>
        <w:ind w:left="360" w:hanging="360"/>
        <w:rPr>
          <w:rFonts w:ascii="Arial" w:hAnsi="Arial" w:cs="Arial"/>
        </w:rPr>
      </w:pPr>
    </w:p>
    <w:p w:rsidR="004B6286" w:rsidRDefault="004B6286" w:rsidP="00A30132">
      <w:pPr>
        <w:rPr>
          <w:rFonts w:ascii="Arial" w:hAnsi="Arial" w:cs="Arial"/>
        </w:rPr>
      </w:pPr>
    </w:p>
    <w:p w:rsidR="004B6286" w:rsidRDefault="004B6286" w:rsidP="004B6286">
      <w:pPr>
        <w:ind w:left="360" w:hanging="360"/>
        <w:rPr>
          <w:rFonts w:ascii="Arial" w:hAnsi="Arial" w:cs="Arial"/>
        </w:rPr>
      </w:pPr>
      <w:r>
        <w:rPr>
          <w:rFonts w:ascii="Arial" w:hAnsi="Arial" w:cs="Arial"/>
        </w:rPr>
        <w:t>Write a process table for the following expressions.</w:t>
      </w:r>
    </w:p>
    <w:p w:rsidR="004B6286" w:rsidRDefault="004B6286" w:rsidP="004B6286">
      <w:pPr>
        <w:ind w:left="360" w:hanging="360"/>
        <w:rPr>
          <w:rFonts w:ascii="Arial" w:hAnsi="Arial" w:cs="Arial"/>
        </w:rPr>
      </w:pPr>
    </w:p>
    <w:p w:rsidR="0046619D" w:rsidRDefault="0046619D" w:rsidP="004B6286">
      <w:pPr>
        <w:ind w:left="360" w:hanging="360"/>
        <w:rPr>
          <w:rFonts w:ascii="Arial" w:hAnsi="Arial" w:cs="Arial"/>
        </w:rPr>
      </w:pPr>
    </w:p>
    <w:p w:rsidR="004B6286" w:rsidRPr="004B6286" w:rsidRDefault="004B6286" w:rsidP="004B6286">
      <w:pPr>
        <w:ind w:left="360" w:hanging="360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449A08A7" wp14:editId="644ADA43">
            <wp:simplePos x="0" y="0"/>
            <wp:positionH relativeFrom="column">
              <wp:posOffset>3134360</wp:posOffset>
            </wp:positionH>
            <wp:positionV relativeFrom="paragraph">
              <wp:posOffset>19050</wp:posOffset>
            </wp:positionV>
            <wp:extent cx="1817167" cy="3698630"/>
            <wp:effectExtent l="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7167" cy="36986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 w:cs="Arial"/>
          </w:rPr>
          <m:t>T=2.5</m:t>
        </m:r>
        <m:r>
          <w:rPr>
            <w:rFonts w:ascii="Cambria Math" w:hAnsi="Cambria Math" w:cs="Arial"/>
          </w:rPr>
          <m:t>c</m:t>
        </m:r>
        <m:r>
          <w:rPr>
            <w:rFonts w:ascii="Cambria Math" w:hAnsi="Cambria Math" w:cs="Arial"/>
          </w:rPr>
          <m:t>+1.</m:t>
        </m:r>
        <m:r>
          <w:rPr>
            <w:rFonts w:ascii="Cambria Math" w:hAnsi="Cambria Math" w:cs="Arial"/>
          </w:rPr>
          <m:t>5</m:t>
        </m:r>
      </m:oMath>
    </w:p>
    <w:tbl>
      <w:tblPr>
        <w:tblStyle w:val="TableGrid"/>
        <w:tblpPr w:leftFromText="180" w:rightFromText="180" w:vertAnchor="text" w:horzAnchor="page" w:tblpX="1019" w:tblpY="129"/>
        <w:tblW w:w="0" w:type="auto"/>
        <w:tblLook w:val="04A0" w:firstRow="1" w:lastRow="0" w:firstColumn="1" w:lastColumn="0" w:noHBand="0" w:noVBand="1"/>
      </w:tblPr>
      <w:tblGrid>
        <w:gridCol w:w="551"/>
        <w:gridCol w:w="1155"/>
        <w:gridCol w:w="521"/>
      </w:tblGrid>
      <w:tr w:rsidR="004B6286" w:rsidTr="004B6286">
        <w:trPr>
          <w:trHeight w:val="432"/>
        </w:trPr>
        <w:tc>
          <w:tcPr>
            <w:tcW w:w="55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</w:tr>
      <w:tr w:rsidR="004B6286" w:rsidTr="004B6286">
        <w:trPr>
          <w:trHeight w:val="432"/>
        </w:trPr>
        <w:tc>
          <w:tcPr>
            <w:tcW w:w="55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</w:tr>
      <w:tr w:rsidR="004B6286" w:rsidTr="004B6286">
        <w:trPr>
          <w:trHeight w:val="432"/>
        </w:trPr>
        <w:tc>
          <w:tcPr>
            <w:tcW w:w="55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</w:tr>
      <w:tr w:rsidR="004B6286" w:rsidTr="004B6286">
        <w:trPr>
          <w:trHeight w:val="432"/>
        </w:trPr>
        <w:tc>
          <w:tcPr>
            <w:tcW w:w="55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</w:tr>
      <w:tr w:rsidR="004B6286" w:rsidTr="004B6286">
        <w:trPr>
          <w:trHeight w:val="432"/>
        </w:trPr>
        <w:tc>
          <w:tcPr>
            <w:tcW w:w="55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4B6286">
            <w:pPr>
              <w:rPr>
                <w:rFonts w:ascii="Arial" w:hAnsi="Arial" w:cs="Arial"/>
              </w:rPr>
            </w:pPr>
          </w:p>
        </w:tc>
      </w:tr>
    </w:tbl>
    <w:p w:rsidR="003A412B" w:rsidRDefault="003A412B" w:rsidP="00501F89">
      <w:pPr>
        <w:ind w:left="720" w:hanging="720"/>
        <w:rPr>
          <w:rFonts w:ascii="Arial" w:hAnsi="Arial" w:cs="Arial"/>
        </w:rPr>
      </w:pPr>
    </w:p>
    <w:p w:rsidR="003A412B" w:rsidRDefault="003A412B" w:rsidP="00501F89">
      <w:pPr>
        <w:ind w:left="720" w:hanging="720"/>
        <w:rPr>
          <w:rFonts w:ascii="Arial" w:hAnsi="Arial" w:cs="Arial"/>
        </w:rPr>
      </w:pPr>
    </w:p>
    <w:p w:rsidR="00501F89" w:rsidRDefault="00501F89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</w:p>
    <w:p w:rsidR="004B6286" w:rsidRPr="004B6286" w:rsidRDefault="004B6286" w:rsidP="004B6286">
      <w:pPr>
        <w:rPr>
          <w:rFonts w:ascii="Cambria Math" w:hAnsi="Cambria Math" w:cs="Arial"/>
          <w:oMath/>
        </w:rPr>
      </w:pPr>
      <w:r>
        <w:rPr>
          <w:rFonts w:ascii="Arial" w:hAnsi="Arial" w:cs="Arial"/>
        </w:rPr>
        <w:t xml:space="preserve">     </w:t>
      </w:r>
      <m:oMath>
        <m:r>
          <w:rPr>
            <w:rFonts w:ascii="Cambria Math" w:hAnsi="Cambria Math" w:cs="Arial"/>
          </w:rPr>
          <m:t>y</m:t>
        </m:r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x-3</m:t>
        </m:r>
      </m:oMath>
    </w:p>
    <w:tbl>
      <w:tblPr>
        <w:tblStyle w:val="TableGrid"/>
        <w:tblpPr w:leftFromText="180" w:rightFromText="180" w:vertAnchor="text" w:horzAnchor="page" w:tblpX="1019" w:tblpY="129"/>
        <w:tblW w:w="0" w:type="auto"/>
        <w:tblLook w:val="04A0" w:firstRow="1" w:lastRow="0" w:firstColumn="1" w:lastColumn="0" w:noHBand="0" w:noVBand="1"/>
      </w:tblPr>
      <w:tblGrid>
        <w:gridCol w:w="551"/>
        <w:gridCol w:w="1155"/>
        <w:gridCol w:w="521"/>
      </w:tblGrid>
      <w:tr w:rsidR="004B6286" w:rsidTr="00845B9E">
        <w:trPr>
          <w:trHeight w:val="432"/>
        </w:trPr>
        <w:tc>
          <w:tcPr>
            <w:tcW w:w="55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</w:tr>
      <w:tr w:rsidR="004B6286" w:rsidTr="00845B9E">
        <w:trPr>
          <w:trHeight w:val="432"/>
        </w:trPr>
        <w:tc>
          <w:tcPr>
            <w:tcW w:w="55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</w:tr>
      <w:tr w:rsidR="004B6286" w:rsidTr="00845B9E">
        <w:trPr>
          <w:trHeight w:val="432"/>
        </w:trPr>
        <w:tc>
          <w:tcPr>
            <w:tcW w:w="55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</w:tr>
      <w:tr w:rsidR="004B6286" w:rsidTr="00845B9E">
        <w:trPr>
          <w:trHeight w:val="432"/>
        </w:trPr>
        <w:tc>
          <w:tcPr>
            <w:tcW w:w="55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</w:tr>
      <w:tr w:rsidR="004B6286" w:rsidTr="00845B9E">
        <w:trPr>
          <w:trHeight w:val="432"/>
        </w:trPr>
        <w:tc>
          <w:tcPr>
            <w:tcW w:w="55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1155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  <w:tc>
          <w:tcPr>
            <w:tcW w:w="521" w:type="dxa"/>
          </w:tcPr>
          <w:p w:rsidR="004B6286" w:rsidRDefault="004B6286" w:rsidP="00845B9E">
            <w:pPr>
              <w:rPr>
                <w:rFonts w:ascii="Arial" w:hAnsi="Arial" w:cs="Arial"/>
              </w:rPr>
            </w:pPr>
          </w:p>
        </w:tc>
      </w:tr>
    </w:tbl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501F89">
      <w:pPr>
        <w:ind w:left="720" w:hanging="720"/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</w:p>
    <w:p w:rsidR="004B6286" w:rsidRDefault="004B6286" w:rsidP="004B628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</w:t>
      </w:r>
    </w:p>
    <w:p w:rsidR="004B6286" w:rsidRDefault="00A30132" w:rsidP="004B6286">
      <w:pPr>
        <w:ind w:left="1440" w:hanging="144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4AFB52AA" wp14:editId="269F1BA7">
                <wp:simplePos x="0" y="0"/>
                <wp:positionH relativeFrom="column">
                  <wp:posOffset>-198755</wp:posOffset>
                </wp:positionH>
                <wp:positionV relativeFrom="paragraph">
                  <wp:posOffset>2540</wp:posOffset>
                </wp:positionV>
                <wp:extent cx="7279640" cy="0"/>
                <wp:effectExtent l="0" t="0" r="16510" b="19050"/>
                <wp:wrapNone/>
                <wp:docPr id="136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-15.65pt;margin-top:.2pt;width:573.2pt;height:0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"/>
            </w:pict>
          </mc:Fallback>
        </mc:AlternateContent>
      </w: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 xml:space="preserve">Which expression can be used to find the </w:t>
      </w:r>
      <w:r w:rsidRPr="00E470A8">
        <w:rPr>
          <w:rFonts w:ascii="Arial" w:hAnsi="Arial" w:cs="Arial"/>
          <w:i/>
        </w:rPr>
        <w:t>n</w:t>
      </w:r>
      <w:r w:rsidRPr="00E470A8">
        <w:rPr>
          <w:rFonts w:ascii="Arial" w:hAnsi="Arial" w:cs="Arial"/>
          <w:vertAlign w:val="superscript"/>
        </w:rPr>
        <w:t>th</w:t>
      </w:r>
      <w:r w:rsidRPr="00E470A8">
        <w:rPr>
          <w:rFonts w:ascii="Arial" w:hAnsi="Arial" w:cs="Arial"/>
        </w:rPr>
        <w:t xml:space="preserve"> term in this sequence?</w:t>
      </w:r>
      <w:r>
        <w:rPr>
          <w:rFonts w:ascii="Arial" w:hAnsi="Arial" w:cs="Arial"/>
        </w:rPr>
        <w:t xml:space="preserve"> Build a process table.</w:t>
      </w: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1703705</wp:posOffset>
                </wp:positionH>
                <wp:positionV relativeFrom="paragraph">
                  <wp:posOffset>40640</wp:posOffset>
                </wp:positionV>
                <wp:extent cx="3304540" cy="688340"/>
                <wp:effectExtent l="8255" t="12065" r="11430" b="13970"/>
                <wp:wrapNone/>
                <wp:docPr id="66" name="Group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04540" cy="688340"/>
                          <a:chOff x="1904" y="10409"/>
                          <a:chExt cx="5204" cy="1084"/>
                        </a:xfrm>
                      </wpg:grpSpPr>
                      <wpg:grpSp>
                        <wpg:cNvPr id="67" name="Group 131"/>
                        <wpg:cNvGrpSpPr>
                          <a:grpSpLocks/>
                        </wpg:cNvGrpSpPr>
                        <wpg:grpSpPr bwMode="auto">
                          <a:xfrm>
                            <a:off x="1904" y="10409"/>
                            <a:ext cx="1070" cy="1084"/>
                            <a:chOff x="3266" y="10910"/>
                            <a:chExt cx="1070" cy="1084"/>
                          </a:xfrm>
                        </wpg:grpSpPr>
                        <wps:wsp>
                          <wps:cNvPr id="68" name="Rectangl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66" y="1127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3626" y="1127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3976" y="1127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Rectangl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3626" y="1091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Rectangl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3626" y="1163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73" name="Group 137"/>
                        <wpg:cNvGrpSpPr>
                          <a:grpSpLocks/>
                        </wpg:cNvGrpSpPr>
                        <wpg:grpSpPr bwMode="auto">
                          <a:xfrm>
                            <a:off x="3442" y="10414"/>
                            <a:ext cx="1424" cy="1074"/>
                            <a:chOff x="5054" y="11004"/>
                            <a:chExt cx="1424" cy="1074"/>
                          </a:xfrm>
                        </wpg:grpSpPr>
                        <wps:wsp>
                          <wps:cNvPr id="74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5054" y="1136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8" y="1136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Rectangl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14" y="1136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Rectangle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414" y="1100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Rectangl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5414" y="11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8" y="1136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969696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Rectangl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8" y="11004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8" y="11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82" name="Group 146"/>
                        <wpg:cNvGrpSpPr>
                          <a:grpSpLocks/>
                        </wpg:cNvGrpSpPr>
                        <wpg:grpSpPr bwMode="auto">
                          <a:xfrm>
                            <a:off x="5334" y="10409"/>
                            <a:ext cx="1774" cy="1084"/>
                            <a:chOff x="2814" y="11900"/>
                            <a:chExt cx="1774" cy="1084"/>
                          </a:xfrm>
                        </wpg:grpSpPr>
                        <wps:wsp>
                          <wps:cNvPr id="83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14" y="12260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84" name="Group 148"/>
                          <wpg:cNvGrpSpPr>
                            <a:grpSpLocks/>
                          </wpg:cNvGrpSpPr>
                          <wpg:grpSpPr bwMode="auto">
                            <a:xfrm>
                              <a:off x="3174" y="11900"/>
                              <a:ext cx="360" cy="1084"/>
                              <a:chOff x="5414" y="11004"/>
                              <a:chExt cx="360" cy="1084"/>
                            </a:xfrm>
                          </wpg:grpSpPr>
                          <wps:wsp>
                            <wps:cNvPr id="85" name="Rectangle 14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36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69696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Rectangle 1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00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" name="Rectangle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728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8" name="Group 152"/>
                          <wpg:cNvGrpSpPr>
                            <a:grpSpLocks/>
                          </wpg:cNvGrpSpPr>
                          <wpg:grpSpPr bwMode="auto">
                            <a:xfrm>
                              <a:off x="3878" y="11900"/>
                              <a:ext cx="710" cy="1084"/>
                              <a:chOff x="4036" y="11900"/>
                              <a:chExt cx="710" cy="1084"/>
                            </a:xfrm>
                          </wpg:grpSpPr>
                          <wps:wsp>
                            <wps:cNvPr id="89" name="Rectangle 1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86" y="12260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90" name="Group 1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036" y="11900"/>
                                <a:ext cx="360" cy="1084"/>
                                <a:chOff x="5414" y="11004"/>
                                <a:chExt cx="360" cy="1084"/>
                              </a:xfrm>
                            </wpg:grpSpPr>
                            <wps:wsp>
                              <wps:cNvPr id="91" name="Rectangle 1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14" y="11364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69696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2" name="Rectangle 1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14" y="11004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Rectangle 1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14" y="1172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94" name="Group 158"/>
                          <wpg:cNvGrpSpPr>
                            <a:grpSpLocks/>
                          </wpg:cNvGrpSpPr>
                          <wpg:grpSpPr bwMode="auto">
                            <a:xfrm>
                              <a:off x="3528" y="11900"/>
                              <a:ext cx="360" cy="1084"/>
                              <a:chOff x="5414" y="11004"/>
                              <a:chExt cx="360" cy="1084"/>
                            </a:xfrm>
                          </wpg:grpSpPr>
                          <wps:wsp>
                            <wps:cNvPr id="95" name="Rectangle 1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36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69696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6" name="Rectangle 16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00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7" name="Rectangle 16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14" y="11728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6" o:spid="_x0000_s1026" style="position:absolute;margin-left:134.15pt;margin-top:3.2pt;width:260.2pt;height:54.2pt;z-index:251678720" coordorigin="1904,10409" coordsize="5204,1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">
                <v:group id="Group 131" o:spid="_x0000_s1027" style="position:absolute;left:1904;top:10409;width:1070;height:1084" coordorigin="3266,10910" coordsize="1070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rect id="Rectangle 132" o:spid="_x0000_s1028" style="position:absolute;left:3266;top:1127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8y5cEA&#10;AADbAAAADwAAAGRycy9kb3ducmV2LnhtbERPu27CMBTdK/UfrFupW3FKJVQCTlQVgeiYx8J2iS9J&#10;aHwd2QZCv74eKnU8Ou91PplBXMn53rKC11kCgrixuudWQV1tX95B+ICscbBMCu7kIc8eH9aYanvj&#10;gq5laEUMYZ+igi6EMZXSNx0Z9DM7EkfuZJ3BEKFrpXZ4i+FmkPMkWUiDPceGDkf67Kj5Li9GwbGf&#10;1/hTVLvELLdv4WuqzpfDRqnnp+ljBSLQFP7Ff+69VrCIY+OX+ANk9g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zfMuXBAAAA2wAAAA8AAAAAAAAAAAAAAAAAmAIAAGRycy9kb3du&#10;cmV2LnhtbFBLBQYAAAAABAAEAPUAAACGAwAAAAA=&#10;"/>
                  <v:rect id="Rectangle 133" o:spid="_x0000_s1029" style="position:absolute;left:3626;top:1127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i5bcYA&#10;AADbAAAADwAAAGRycy9kb3ducmV2LnhtbESPQWvCQBSE74L/YXmF3nSjbaOmriIFi9CDRj14fGSf&#10;SUj2bZpdTfrvu4WCx2FmvmGW697U4k6tKy0rmIwjEMSZ1SXnCs6n7WgOwnlkjbVlUvBDDtar4WCJ&#10;ibYdp3Q/+lwECLsEFRTeN4mULivIoBvbhjh4V9sa9EG2udQtdgFuajmNolgaLDksFNjQR0FZdbwZ&#10;BdXbtoo3n7PbV/pi993hezdJXy9KPT/1m3cQnnr/CP+3d1pBvIC/L+EHy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1i5bcYAAADbAAAADwAAAAAAAAAAAAAAAACYAgAAZHJz&#10;L2Rvd25yZXYueG1sUEsFBgAAAAAEAAQA9QAAAIsDAAAAAA==&#10;" fillcolor="#969696"/>
                  <v:rect id="Rectangle 134" o:spid="_x0000_s1030" style="position:absolute;left:3976;top:1127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  <v:rect id="Rectangle 135" o:spid="_x0000_s1031" style="position:absolute;left:3626;top:1091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wNpcQA&#10;AADbAAAADwAAAGRycy9kb3ducmV2LnhtbESPQWvCQBSE74X+h+UVems2WtA2ZpWiWPSoyaW3Z/Y1&#10;SZt9G7JrkvrrXUHocZiZb5h0NZpG9NS52rKCSRSDIC6srrlUkGfblzcQziNrbCyTgj9ysFo+PqSY&#10;aDvwgfqjL0WAsEtQQeV9m0jpiooMusi2xMH7tp1BH2RXSt3hEOCmkdM4nkmDNYeFCltaV1T8Hs9G&#10;wame5ng5ZJ+xed+++v2Y/Zy/Nko9P40fCxCeRv8fvrd3WsF8Arcv4QfI5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8DaXEAAAA2wAAAA8AAAAAAAAAAAAAAAAAmAIAAGRycy9k&#10;b3ducmV2LnhtbFBLBQYAAAAABAAEAPUAAACJAwAAAAA=&#10;"/>
                  <v:rect id="Rectangle 136" o:spid="_x0000_s1032" style="position:absolute;left:3626;top:1163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6T0sQA&#10;AADbAAAADwAAAGRycy9kb3ducmV2LnhtbESPQWvCQBSE7wX/w/IKvTWbpmBrdBVRLPZokktvz+wz&#10;SZt9G7KrSf31bqHgcZiZb5jFajStuFDvGssKXqIYBHFpdcOVgiLfPb+DcB5ZY2uZFPySg9Vy8rDA&#10;VNuBD3TJfCUChF2KCmrvu1RKV9Zk0EW2Iw7eyfYGfZB9JXWPQ4CbViZxPJUGGw4LNXa0qan8yc5G&#10;wbFJCrwe8o/YzHav/nPMv89fW6WeHsf1HISn0d/D/+29VvCW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uk9LEAAAA2wAAAA8AAAAAAAAAAAAAAAAAmAIAAGRycy9k&#10;b3ducmV2LnhtbFBLBQYAAAAABAAEAPUAAACJAwAAAAA=&#10;"/>
                </v:group>
                <v:group id="Group 137" o:spid="_x0000_s1033" style="position:absolute;left:3442;top:10414;width:1424;height:1074" coordorigin="5054,11004" coordsize="1424,107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DC5zc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UzH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DC5zcQAAADbAAAA&#10;DwAAAAAAAAAAAAAAAACqAgAAZHJzL2Rvd25yZXYueG1sUEsFBgAAAAAEAAQA+gAAAJsDAAAAAA==&#10;">
                  <v:rect id="Rectangle 138" o:spid="_x0000_s1034" style="position:absolute;left:5054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<v:rect id="Rectangle 139" o:spid="_x0000_s1035" style="position:absolute;left:6118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cLpsUA&#10;AADbAAAADwAAAGRycy9kb3ducmV2LnhtbESPQWvCQBSE7wX/w/KE3upGp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BwumxQAAANsAAAAPAAAAAAAAAAAAAAAAAJgCAABkcnMv&#10;ZG93bnJldi54bWxQSwUGAAAAAAQABAD1AAAAigMAAAAA&#10;"/>
                  <v:rect id="Rectangle 140" o:spid="_x0000_s1036" style="position:absolute;left:5414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67wsUA&#10;AADbAAAADwAAAGRycy9kb3ducmV2LnhtbESPQWvCQBSE7wX/w/IEb3WjrVGiq0hBEXpoox48PrLP&#10;JCT7NmZXk/77bkHocZiZb5jVpje1eFDrSssKJuMIBHFmdcm5gvNp97oA4TyyxtoyKfghB5v14GWF&#10;ibYdp/Q4+lwECLsEFRTeN4mULivIoBvbhjh4V9sa9EG2udQtdgFuajmNolgaLDksFNjQR0FZdbwb&#10;BdVsV8Xb/fz+mb7Zr+77dpik7xelRsN+uwThqff/4Wf7oBXMY/j7En6AXP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nHrvCxQAAANsAAAAPAAAAAAAAAAAAAAAAAJgCAABkcnMv&#10;ZG93bnJldi54bWxQSwUGAAAAAAQABAD1AAAAigMAAAAA&#10;" fillcolor="#969696"/>
                  <v:rect id="Rectangle 141" o:spid="_x0000_s1037" style="position:absolute;left:5414;top:110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kwSsQA&#10;AADbAAAADwAAAGRycy9kb3ducmV2LnhtbESPQWvCQBSE70L/w/IKvZlNLaiNWaW0pNijJpfentnX&#10;JG32bciuMfrru4LgcZiZb5h0M5pWDNS7xrKC5ygGQVxa3XCloMiz6RKE88gaW8uk4EwONuuHSYqJ&#10;tife0bD3lQgQdgkqqL3vEildWZNBF9mOOHg/tjfog+wrqXs8Bbhp5SyO59Jgw2Ghxo7eayr/9kej&#10;4NDMCrzs8s/YvGYv/mvMf4/fH0o9PY5vKxCeRn8P39pbrWCx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ZMErEAAAA2wAAAA8AAAAAAAAAAAAAAAAAmAIAAGRycy9k&#10;b3ducmV2LnhtbFBLBQYAAAAABAAEAPUAAACJAwAAAAA=&#10;"/>
                  <v:rect id="Rectangle 142" o:spid="_x0000_s1038" style="position:absolute;left:5414;top:1171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akOM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s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kGpDjBAAAA2wAAAA8AAAAAAAAAAAAAAAAAmAIAAGRycy9kb3du&#10;cmV2LnhtbFBLBQYAAAAABAAEAPUAAACGAwAAAAA=&#10;"/>
                  <v:rect id="Rectangle 143" o:spid="_x0000_s1039" style="position:absolute;left:5768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EvsMUA&#10;AADbAAAADwAAAGRycy9kb3ducmV2LnhtbESPQWvCQBSE74L/YXlCb7rRWrXRVaSgCB5sbA8eH9nX&#10;JCT7Ns2uJv57Vyj0OMzMN8xq05lK3KhxhWUF41EEgji1uuBMwffXbrgA4TyyxsoyKbiTg82631th&#10;rG3LCd3OPhMBwi5GBbn3dSylS3My6Ea2Jg7ej20M+iCbTOoG2wA3lZxE0UwaLDgs5FjTR05peb4a&#10;BeXbrpxt9/PrMXm1p/bz9zBOphelXgbddgnCU+f/w3/tg1Ywf4fnl/AD5P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gS+wxQAAANsAAAAPAAAAAAAAAAAAAAAAAJgCAABkcnMv&#10;ZG93bnJldi54bWxQSwUGAAAAAAQABAD1AAAAigMAAAAA&#10;" fillcolor="#969696"/>
                  <v:rect id="Rectangle 144" o:spid="_x0000_s1040" style="position:absolute;left:5768;top:110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XYGcEA&#10;AADbAAAADwAAAGRycy9kb3ducmV2LnhtbERPTW+CQBC9N+l/2EwTb2WpJo1FFtLUaPSIeOltZEfA&#10;srOEXQX99d1Dkx5f3neaT6YTNxpca1nBWxSDIK6sbrlWcCw3r0sQziNr7CyTgjs5yLPnpxQTbUcu&#10;6HbwtQgh7BJU0HjfJ1K6qiGDLrI9ceDOdjDoAxxqqQccQ7jp5DyO36XBlkNDgz19NVT9HK5Gwamd&#10;H/FRlNvYfGwWfj+Vl+v3WqnZy/S5AuFp8v/iP/dOK1iG9eFL+AEy+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l2BnBAAAA2wAAAA8AAAAAAAAAAAAAAAAAmAIAAGRycy9kb3du&#10;cmV2LnhtbFBLBQYAAAAABAAEAPUAAACGAwAAAAA=&#10;"/>
                  <v:rect id="Rectangle 145" o:spid="_x0000_s1041" style="position:absolute;left:5768;top:1171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l9g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A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3pfYLBAAAA2wAAAA8AAAAAAAAAAAAAAAAAmAIAAGRycy9kb3du&#10;cmV2LnhtbFBLBQYAAAAABAAEAPUAAACGAwAAAAA=&#10;"/>
                </v:group>
                <v:group id="Group 146" o:spid="_x0000_s1042" style="position:absolute;left:5334;top:10409;width:1774;height:1084" coordorigin="2814,11900" coordsize="1774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rect id="Rectangle 147" o:spid="_x0000_s1043" style="position:absolute;left:2814;top:12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  <v:group id="Group 148" o:spid="_x0000_s1044" style="position:absolute;left:3174;top:11900;width:360;height:1084" coordorigin="5414,11004" coordsize="360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      <v:rect id="Rectangle 149" o:spid="_x0000_s1045" style="position:absolute;left:5414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VksYA&#10;AADbAAAADwAAAGRycy9kb3ducmV2LnhtbESPQWvCQBSE7wX/w/IKvdWNtlqJriEULIIHm7QHj4/s&#10;axKSfZtmV5P++64geBxm5htmk4ymFRfqXW1ZwWwagSAurK65VPD9tXtegXAeWWNrmRT8kYNkO3nY&#10;YKztwBldcl+KAGEXo4LK+y6W0hUVGXRT2xEH78f2Bn2QfSl1j0OAm1bOo2gpDdYcFirs6L2iosnP&#10;RkGz2DXL9OPtfMhe7HH4/N3PsteTUk+PY7oG4Wn09/CtvdcKVgu4fgk/QG7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hlVksYAAADbAAAADwAAAAAAAAAAAAAAAACYAgAAZHJz&#10;L2Rvd25yZXYueG1sUEsFBgAAAAAEAAQA9QAAAIsDAAAAAA==&#10;" fillcolor="#969696"/>
                    <v:rect id="Rectangle 150" o:spid="_x0000_s1046" style="position:absolute;left:5414;top:110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Dl9sMA&#10;AADbAAAADwAAAGRycy9kb3ducmV2LnhtbESPQYvCMBSE78L+h/AW9qapFcStxiKKsnvUevH2bJ5t&#10;tXkpTdTqr98Iwh6HmfmGmaWdqcWNWldZVjAcRCCIc6srLhTss3V/AsJ5ZI21ZVLwIAfp/KM3w0Tb&#10;O2/ptvOFCBB2CSoovW8SKV1ekkE3sA1x8E62NeiDbAupW7wHuKllHEVjabDisFBiQ8uS8svuahQc&#10;q3iPz222icz3euR/u+x8PayU+vrsFlMQnjr/H363f7SCyRheX8IP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Dl9sMAAADbAAAADwAAAAAAAAAAAAAAAACYAgAAZHJzL2Rv&#10;d25yZXYueG1sUEsFBgAAAAAEAAQA9QAAAIgDAAAAAA==&#10;"/>
                    <v:rect id="Rectangle 151" o:spid="_x0000_s1047" style="position:absolute;left:5414;top:1172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UxAbcQA&#10;AADbAAAADwAAAGRycy9kb3ducmV2LnhtbESPQWvCQBSE70L/w/IKvemmCjaNrlIqKfaoyaW3Z/Y1&#10;SZt9G7JrEv313YLgcZiZb5j1djSN6KlztWUFz7MIBHFhdc2lgjxLpzEI55E1NpZJwYUcbDcPkzUm&#10;2g58oP7oSxEg7BJUUHnfJlK6oiKDbmZb4uB9286gD7Irpe5wCHDTyHkULaXBmsNChS29V1T8Hs9G&#10;wame53g9ZB+ReU0X/nPMfs5fO6WeHse3FQhPo7+Hb+29VhC/wP+X8APk5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1MQG3EAAAA2wAAAA8AAAAAAAAAAAAAAAAAmAIAAGRycy9k&#10;b3ducmV2LnhtbFBLBQYAAAAABAAEAPUAAACJAwAAAAA=&#10;"/>
                  </v:group>
                  <v:group id="Group 152" o:spid="_x0000_s1048" style="position:absolute;left:3878;top:11900;width:710;height:1084" coordorigin="4036,11900" coordsize="710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  <v:rect id="Rectangle 153" o:spid="_x0000_s1049" style="position:absolute;left:4386;top:12260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59xhMQA&#10;AADbAAAADwAAAGRycy9kb3ducmV2LnhtbESPT2vCQBTE74LfYXlCb7rRgmjqKkVR2mOMl95es88k&#10;Nvs2ZDd/2k/vCkKPw8z8htnsBlOJjhpXWlYwn0UgiDOrS84VXNLjdAXCeWSNlWVS8EsOdtvxaIOx&#10;tj0n1J19LgKEXYwKCu/rWEqXFWTQzWxNHLyrbQz6IJtc6gb7ADeVXETRUhosOSwUWNO+oOzn3BoF&#10;3+Xign9JeorM+vjqP4f01n4dlHqZDO9vIDwN/j/8bH9oBas1PL6EHyC3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fcYTEAAAA2wAAAA8AAAAAAAAAAAAAAAAAmAIAAGRycy9k&#10;b3ducmV2LnhtbFBLBQYAAAAABAAEAPUAAACJAwAAAAA=&#10;"/>
                    <v:group id="Group 154" o:spid="_x0000_s1050" style="position:absolute;left:4036;top:11900;width:360;height:1084" coordorigin="5414,11004" coordsize="360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    <v:rect id="Rectangle 155" o:spid="_x0000_s1051" style="position:absolute;left:5414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vFTMYA&#10;AADbAAAADwAAAGRycy9kb3ducmV2LnhtbESPT2vCQBTE7wW/w/IEb3UTbf0TXUUKFqGHGvXg8ZF9&#10;JiHZt2l2Nem37xYKPQ4z8xtmve1NLR7UutKygngcgSDOrC45V3A5758XIJxH1lhbJgXf5GC7GTyt&#10;MdG245QeJ5+LAGGXoILC+yaR0mUFGXRj2xAH72Zbgz7INpe6xS7ATS0nUTSTBksOCwU29FZQVp3u&#10;RkH1uq9mu/f5/SOd2s/u+HWI05erUqNhv1uB8NT7//Bf+6AVLGP4/RJ+gNz8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vFTMYAAADbAAAADwAAAAAAAAAAAAAAAACYAgAAZHJz&#10;L2Rvd25yZXYueG1sUEsFBgAAAAAEAAQA9QAAAIsDAAAAAA==&#10;" fillcolor="#969696"/>
                      <v:rect id="Rectangle 156" o:spid="_x0000_s1052" style="position:absolute;left:5414;top:110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J1KMQA&#10;AADbAAAADwAAAGRycy9kb3ducmV2LnhtbESPQWvCQBSE70L/w/IKvZldU5AmdRVpsdSjJhdvz+xr&#10;kjb7NmRXTfvrXaHgcZiZb5jFarSdONPgW8caZokCQVw503KtoSw20xcQPiAb7ByThl/ysFo+TBaY&#10;G3fhHZ33oRYRwj5HDU0IfS6lrxqy6BPXE0fvyw0WQ5RDLc2Alwi3nUyVmkuLLceFBnt6a6j62Z+s&#10;hmOblvi3Kz6UzTbPYTsW36fDu9ZPj+P6FUSgMdzD/+1PoyFL4fYl/gC5v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idSjEAAAA2wAAAA8AAAAAAAAAAAAAAAAAmAIAAGRycy9k&#10;b3ducmV2LnhtbFBLBQYAAAAABAAEAPUAAACJAwAAAAA=&#10;"/>
                      <v:rect id="Rectangle 157" o:spid="_x0000_s1053" style="position:absolute;left:5414;top:1172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67Qs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pYx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eu0LPEAAAA2wAAAA8AAAAAAAAAAAAAAAAAmAIAAGRycy9k&#10;b3ducmV2LnhtbFBLBQYAAAAABAAEAPUAAACJAwAAAAA=&#10;"/>
                    </v:group>
                  </v:group>
                  <v:group id="Group 158" o:spid="_x0000_s1054" style="position:absolute;left:3528;top:11900;width:360;height:1084" coordorigin="5414,11004" coordsize="360,10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9XHQ8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aweI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/1cdDxgAAANsA&#10;AAAPAAAAAAAAAAAAAAAAAKoCAABkcnMvZG93bnJldi54bWxQSwUGAAAAAAQABAD6AAAAnQMAAAAA&#10;">
                    <v:rect id="Rectangle 159" o:spid="_x0000_s1055" style="position:absolute;left:5414;top:1136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8DDT8YA&#10;AADbAAAADwAAAGRycy9kb3ducmV2LnhtbESPT2vCQBTE74V+h+UVvNWNbf0XXUUKiuBBox48PrLP&#10;JCT7Ns2uJv323YLgcZiZ3zDzZWcqcafGFZYVDPoRCOLU6oIzBefT+n0CwnlkjZVlUvBLDpaL15c5&#10;xtq2nND96DMRIOxiVJB7X8dSujQng65va+LgXW1j0AfZZFI32Aa4qeRHFI2kwYLDQo41feeUlseb&#10;UVAO1+VotRnfdsmn3beHn+0g+boo1XvrVjMQnjr/DD/aW61gOoT/L+EHyMU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8DDT8YAAADbAAAADwAAAAAAAAAAAAAAAACYAgAAZHJz&#10;L2Rvd25yZXYueG1sUEsFBgAAAAAEAAQA9QAAAIsDAAAAAA==&#10;" fillcolor="#969696"/>
                    <v:rect id="Rectangle 160" o:spid="_x0000_s1056" style="position:absolute;left:5414;top:1100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9lzK8EA&#10;AADbAAAADwAAAGRycy9kb3ducmV2LnhtbESPQYvCMBSE74L/ITzBm6YqiFajiIuLe9R68fZsnm21&#10;eSlN1Lq/3giCx2FmvmHmy8aU4k61KywrGPQjEMSp1QVnCg7JpjcB4TyyxtIyKXiSg+Wi3ZpjrO2D&#10;d3Tf+0wECLsYFeTeV7GULs3JoOvbijh4Z1sb9EHWmdQ1PgLclHIYRWNpsOCwkGNF65zS6/5mFJyK&#10;4QH/d8lvZKabkf9rksvt+KNUt9OsZiA8Nf4b/rS3WsF0DO8v4Q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ZcyvBAAAA2wAAAA8AAAAAAAAAAAAAAAAAmAIAAGRycy9kb3du&#10;cmV2LnhtbFBLBQYAAAAABAAEAPUAAACGAwAAAAA=&#10;"/>
                    <v:rect id="Rectangle 161" o:spid="_x0000_s1057" style="position:absolute;left:5414;top:1172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XWsMQA&#10;AADbAAAADwAAAGRycy9kb3ducmV2LnhtbESPQWvCQBSE7wX/w/KE3pqNFmwTXUUUix41ufT2mn0m&#10;abNvQ3ZN0v76rlDocZiZb5jVZjSN6KlztWUFsygGQVxYXXOpIM8OT68gnEfW2FgmBd/kYLOePKww&#10;1XbgM/UXX4oAYZeigsr7NpXSFRUZdJFtiYN3tZ1BH2RXSt3hEOCmkfM4XkiDNYeFClvaVVR8XW5G&#10;wUc9z/HnnL3FJjk8+9OYfd7e90o9TsftEoSn0f+H/9pHrSB5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iV1rDEAAAA2wAAAA8AAAAAAAAAAAAAAAAAmAIAAGRycy9k&#10;b3ducmV2LnhtbFBLBQYAAAAABAAEAPUAAACJAwAAAAA=&#10;"/>
                  </v:group>
                </v:group>
              </v:group>
            </w:pict>
          </mc:Fallback>
        </mc:AlternateContent>
      </w: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Default="0046619D" w:rsidP="0046619D">
      <w:pPr>
        <w:ind w:left="720" w:hanging="720"/>
        <w:rPr>
          <w:rFonts w:ascii="Arial" w:hAnsi="Arial" w:cs="Arial"/>
        </w:rPr>
      </w:pPr>
    </w:p>
    <w:p w:rsidR="0046619D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What is the sequence represented by this situation? ___, ___, ___, ___, </w:t>
      </w:r>
    </w:p>
    <w:p w:rsidR="0046619D" w:rsidRDefault="0046619D" w:rsidP="0046619D">
      <w:pPr>
        <w:rPr>
          <w:rFonts w:ascii="Arial" w:hAnsi="Arial" w:cs="Arial"/>
        </w:rPr>
      </w:pPr>
    </w:p>
    <w:p w:rsidR="0046619D" w:rsidRDefault="0046619D" w:rsidP="0046619D">
      <w:pPr>
        <w:rPr>
          <w:rFonts w:ascii="Arial" w:hAnsi="Arial" w:cs="Arial"/>
        </w:rPr>
      </w:pPr>
    </w:p>
    <w:p w:rsidR="0046619D" w:rsidRDefault="0046619D" w:rsidP="0046619D">
      <w:pPr>
        <w:rPr>
          <w:rFonts w:ascii="Arial" w:hAnsi="Arial" w:cs="Arial"/>
        </w:rPr>
      </w:pPr>
      <w:r>
        <w:rPr>
          <w:rFonts w:ascii="Arial" w:hAnsi="Arial" w:cs="Arial"/>
        </w:rPr>
        <w:t>The sequence is going up / down by _____</w:t>
      </w:r>
      <w:r>
        <w:rPr>
          <w:rFonts w:ascii="Arial" w:hAnsi="Arial" w:cs="Arial"/>
        </w:rPr>
        <w:t xml:space="preserve">. That is the number if front of </w:t>
      </w:r>
      <w:r>
        <w:rPr>
          <w:rFonts w:ascii="Arial" w:hAnsi="Arial" w:cs="Arial"/>
        </w:rPr>
        <w:t xml:space="preserve">the n. </w:t>
      </w:r>
    </w:p>
    <w:p w:rsidR="0046619D" w:rsidRDefault="0046619D" w:rsidP="0046619D">
      <w:pPr>
        <w:rPr>
          <w:rFonts w:ascii="Arial" w:hAnsi="Arial" w:cs="Arial"/>
        </w:rPr>
      </w:pPr>
    </w:p>
    <w:p w:rsidR="0046619D" w:rsidRDefault="0046619D" w:rsidP="0046619D">
      <w:pPr>
        <w:rPr>
          <w:rFonts w:ascii="Arial" w:hAnsi="Arial" w:cs="Arial"/>
        </w:rPr>
      </w:pPr>
      <w:r>
        <w:rPr>
          <w:rFonts w:ascii="Arial" w:hAnsi="Arial" w:cs="Arial"/>
        </w:rPr>
        <w:t>Eliminate _________.</w:t>
      </w:r>
    </w:p>
    <w:p w:rsidR="0046619D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A.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  <w:position w:val="-6"/>
        </w:rPr>
        <w:object w:dxaOrig="700" w:dyaOrig="279">
          <v:shape id="_x0000_i1026" type="#_x0000_t75" style="width:35.1pt;height:14.3pt" o:ole="">
            <v:imagedata r:id="rId29" o:title=""/>
          </v:shape>
          <o:OLEObject Type="Embed" ProgID="Equation.DSMT4" ShapeID="_x0000_i1026" DrawAspect="Content" ObjectID="_1454157593" r:id="rId30"/>
        </w:objec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  <w:t>C.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  <w:position w:val="-4"/>
        </w:rPr>
        <w:object w:dxaOrig="680" w:dyaOrig="300">
          <v:shape id="_x0000_i1027" type="#_x0000_t75" style="width:33.7pt;height:15.25pt" o:ole="">
            <v:imagedata r:id="rId31" o:title=""/>
          </v:shape>
          <o:OLEObject Type="Embed" ProgID="Equation.DSMT4" ShapeID="_x0000_i1027" DrawAspect="Content" ObjectID="_1454157594" r:id="rId32"/>
        </w:object>
      </w: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</w:p>
    <w:p w:rsidR="0046619D" w:rsidRPr="00E470A8" w:rsidRDefault="0046619D" w:rsidP="0046619D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B.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  <w:position w:val="-6"/>
        </w:rPr>
        <w:object w:dxaOrig="700" w:dyaOrig="279">
          <v:shape id="_x0000_i1028" type="#_x0000_t75" style="width:35.1pt;height:14.3pt" o:ole="">
            <v:imagedata r:id="rId33" o:title=""/>
          </v:shape>
          <o:OLEObject Type="Embed" ProgID="Equation.DSMT4" ShapeID="_x0000_i1028" DrawAspect="Content" ObjectID="_1454157595" r:id="rId34"/>
        </w:objec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  <w:t>D.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  <w:position w:val="-10"/>
        </w:rPr>
        <w:object w:dxaOrig="859" w:dyaOrig="320">
          <v:shape id="_x0000_i1029" type="#_x0000_t75" style="width:42.9pt;height:15.7pt" o:ole="">
            <v:imagedata r:id="rId35" o:title=""/>
          </v:shape>
          <o:OLEObject Type="Embed" ProgID="Equation.DSMT4" ShapeID="_x0000_i1029" DrawAspect="Content" ObjectID="_1454157596" r:id="rId36"/>
        </w:object>
      </w:r>
    </w:p>
    <w:p w:rsidR="0046619D" w:rsidRDefault="0046619D" w:rsidP="0046619D">
      <w:pPr>
        <w:ind w:left="720" w:hanging="720"/>
        <w:rPr>
          <w:rFonts w:ascii="Arial" w:hAnsi="Arial" w:cs="Arial"/>
        </w:rPr>
      </w:pPr>
    </w:p>
    <w:p w:rsidR="0046619D" w:rsidRDefault="0046619D" w:rsidP="004B6286">
      <w:pPr>
        <w:ind w:left="1440" w:hanging="1440"/>
        <w:rPr>
          <w:rFonts w:ascii="Arial" w:hAnsi="Arial" w:cs="Arial"/>
        </w:rPr>
      </w:pPr>
    </w:p>
    <w:p w:rsidR="0016177E" w:rsidRDefault="0016177E" w:rsidP="004B6286">
      <w:pPr>
        <w:ind w:left="1440" w:hanging="1440"/>
        <w:rPr>
          <w:rFonts w:ascii="Arial" w:hAnsi="Arial" w:cs="Arial"/>
        </w:rPr>
      </w:pPr>
    </w:p>
    <w:p w:rsidR="0016177E" w:rsidRDefault="0016177E" w:rsidP="004B6286">
      <w:pPr>
        <w:ind w:left="1440" w:hanging="1440"/>
        <w:rPr>
          <w:rFonts w:ascii="Arial" w:hAnsi="Arial" w:cs="Arial"/>
        </w:rPr>
      </w:pPr>
    </w:p>
    <w:p w:rsidR="0016177E" w:rsidRDefault="0016177E" w:rsidP="004B6286">
      <w:pPr>
        <w:ind w:left="1440" w:hanging="1440"/>
        <w:rPr>
          <w:rFonts w:ascii="Arial" w:hAnsi="Arial" w:cs="Arial"/>
        </w:rPr>
      </w:pP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Pr="00A6445E" w:rsidRDefault="0016177E" w:rsidP="0016177E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</w:rPr>
        <w:t xml:space="preserve">Which equation best represents the relationship betwe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 xml:space="preserve">y </w:t>
      </w:r>
      <w:r>
        <w:rPr>
          <w:rFonts w:ascii="Arial" w:hAnsi="Arial" w:cs="Arial"/>
        </w:rPr>
        <w:t xml:space="preserve">in the table below? </w:t>
      </w:r>
    </w:p>
    <w:p w:rsidR="0016177E" w:rsidRDefault="0016177E" w:rsidP="0016177E">
      <w:pPr>
        <w:shd w:val="clear" w:color="auto" w:fill="FFFFFF"/>
        <w:rPr>
          <w:rFonts w:ascii="Arial" w:hAnsi="Arial" w:cs="Arial"/>
          <w:b/>
          <w:sz w:val="28"/>
          <w:szCs w:val="28"/>
        </w:rPr>
      </w:pPr>
    </w:p>
    <w:p w:rsidR="0016177E" w:rsidRDefault="0016177E" w:rsidP="0016177E">
      <w:pPr>
        <w:shd w:val="clear" w:color="auto" w:fill="FFFFFF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854710</wp:posOffset>
                </wp:positionH>
                <wp:positionV relativeFrom="paragraph">
                  <wp:posOffset>3175</wp:posOffset>
                </wp:positionV>
                <wp:extent cx="1600200" cy="1226185"/>
                <wp:effectExtent l="0" t="3175" r="2540" b="0"/>
                <wp:wrapNone/>
                <wp:docPr id="99" name="Text Box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226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08"/>
                              <w:gridCol w:w="900"/>
                            </w:tblGrid>
                            <w:tr w:rsidR="0016177E" w:rsidTr="00D5297B"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16177E" w:rsidRDefault="0016177E" w:rsidP="001617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9" o:spid="_x0000_s1059" type="#_x0000_t202" style="position:absolute;margin-left:67.3pt;margin-top:.25pt;width:126pt;height:96.5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008"/>
                        <w:gridCol w:w="900"/>
                      </w:tblGrid>
                      <w:tr w:rsidR="0016177E" w:rsidTr="00D5297B"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2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3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6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16177E" w:rsidRDefault="0016177E" w:rsidP="0016177E"/>
                  </w:txbxContent>
                </v:textbox>
              </v:shape>
            </w:pict>
          </mc:Fallback>
        </mc:AlternateContent>
      </w:r>
    </w:p>
    <w:p w:rsidR="0016177E" w:rsidRPr="00AB1127" w:rsidRDefault="0016177E" w:rsidP="0016177E">
      <w:pPr>
        <w:shd w:val="clear" w:color="auto" w:fill="FFFFFF"/>
        <w:ind w:left="2880" w:firstLine="72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</w:rPr>
        <w:tab/>
        <w:t xml:space="preserve">A.   </w:t>
      </w:r>
      <w:r w:rsidRPr="007B5AA7">
        <w:rPr>
          <w:rFonts w:ascii="Arial" w:hAnsi="Arial" w:cs="Arial"/>
          <w:position w:val="-24"/>
        </w:rPr>
        <w:object w:dxaOrig="1180" w:dyaOrig="620">
          <v:shape id="_x0000_i1030" type="#_x0000_t75" style="width:59.1pt;height:30.9pt" o:ole="">
            <v:imagedata r:id="rId37" o:title=""/>
          </v:shape>
          <o:OLEObject Type="Embed" ProgID="Equation.DSMT4" ShapeID="_x0000_i1030" DrawAspect="Content" ObjectID="_1454157597" r:id="rId3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C.   </w:t>
      </w:r>
      <w:r w:rsidRPr="007B5AA7">
        <w:rPr>
          <w:rFonts w:ascii="Arial" w:hAnsi="Arial" w:cs="Arial"/>
          <w:position w:val="-24"/>
        </w:rPr>
        <w:object w:dxaOrig="1180" w:dyaOrig="620">
          <v:shape id="_x0000_i1031" type="#_x0000_t75" style="width:59.1pt;height:30.9pt" o:ole="">
            <v:imagedata r:id="rId39" o:title=""/>
          </v:shape>
          <o:OLEObject Type="Embed" ProgID="Equation.DSMT4" ShapeID="_x0000_i1031" DrawAspect="Content" ObjectID="_1454157598" r:id="rId40"/>
        </w:object>
      </w: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</w:rPr>
        <w:t xml:space="preserve"> 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.   </w:t>
      </w:r>
      <w:r w:rsidRPr="007B5AA7">
        <w:rPr>
          <w:rFonts w:ascii="Arial" w:hAnsi="Arial" w:cs="Arial"/>
          <w:position w:val="-10"/>
        </w:rPr>
        <w:object w:dxaOrig="1100" w:dyaOrig="320">
          <v:shape id="_x0000_i1032" type="#_x0000_t75" style="width:54.9pt;height:15.7pt" o:ole="">
            <v:imagedata r:id="rId41" o:title=""/>
          </v:shape>
          <o:OLEObject Type="Embed" ProgID="Equation.DSMT4" ShapeID="_x0000_i1032" DrawAspect="Content" ObjectID="_1454157599" r:id="rId42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.   </w:t>
      </w:r>
      <w:r w:rsidRPr="007B5AA7">
        <w:rPr>
          <w:rFonts w:ascii="Arial" w:hAnsi="Arial" w:cs="Arial"/>
          <w:position w:val="-10"/>
        </w:rPr>
        <w:object w:dxaOrig="1100" w:dyaOrig="320">
          <v:shape id="_x0000_i1033" type="#_x0000_t75" style="width:54.9pt;height:15.7pt" o:ole="">
            <v:imagedata r:id="rId43" o:title=""/>
          </v:shape>
          <o:OLEObject Type="Embed" ProgID="Equation.DSMT4" ShapeID="_x0000_i1033" DrawAspect="Content" ObjectID="_1454157600" r:id="rId44"/>
        </w:object>
      </w:r>
    </w:p>
    <w:p w:rsidR="0016177E" w:rsidRDefault="0016177E" w:rsidP="0016177E">
      <w:pPr>
        <w:rPr>
          <w:rFonts w:ascii="Arial" w:hAnsi="Arial" w:cs="Arial"/>
        </w:rPr>
      </w:pPr>
    </w:p>
    <w:p w:rsidR="0016177E" w:rsidRDefault="0016177E" w:rsidP="0016177E">
      <w:pPr>
        <w:rPr>
          <w:rFonts w:ascii="Arial" w:hAnsi="Arial" w:cs="Arial"/>
        </w:rPr>
      </w:pPr>
    </w:p>
    <w:p w:rsidR="0016177E" w:rsidRDefault="0016177E" w:rsidP="0016177E">
      <w:pPr>
        <w:shd w:val="clear" w:color="auto" w:fill="FFFFFF"/>
        <w:ind w:left="720" w:hanging="720"/>
        <w:rPr>
          <w:rFonts w:ascii="Arial" w:hAnsi="Arial" w:cs="Arial"/>
        </w:rPr>
      </w:pPr>
    </w:p>
    <w:p w:rsidR="0016177E" w:rsidRDefault="00A30132" w:rsidP="0016177E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1F33AB2F" wp14:editId="1C3AFE4C">
                <wp:simplePos x="0" y="0"/>
                <wp:positionH relativeFrom="column">
                  <wp:posOffset>-304800</wp:posOffset>
                </wp:positionH>
                <wp:positionV relativeFrom="paragraph">
                  <wp:posOffset>136525</wp:posOffset>
                </wp:positionV>
                <wp:extent cx="7279640" cy="0"/>
                <wp:effectExtent l="0" t="0" r="16510" b="19050"/>
                <wp:wrapNone/>
                <wp:docPr id="138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-24pt;margin-top:10.75pt;width:573.2pt;height:0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"/>
            </w:pict>
          </mc:Fallback>
        </mc:AlternateContent>
      </w: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Pr="00A6445E" w:rsidRDefault="0016177E" w:rsidP="0016177E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</w:rPr>
        <w:t xml:space="preserve">Which equation best represents the relationship between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 xml:space="preserve">y </w:t>
      </w:r>
      <w:r>
        <w:rPr>
          <w:rFonts w:ascii="Arial" w:hAnsi="Arial" w:cs="Arial"/>
        </w:rPr>
        <w:t xml:space="preserve">in the table below? </w:t>
      </w:r>
    </w:p>
    <w:p w:rsidR="0016177E" w:rsidRDefault="0016177E" w:rsidP="0016177E">
      <w:pPr>
        <w:shd w:val="clear" w:color="auto" w:fill="FFFFFF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E3A6362" wp14:editId="41035BCD">
                <wp:simplePos x="0" y="0"/>
                <wp:positionH relativeFrom="column">
                  <wp:posOffset>892810</wp:posOffset>
                </wp:positionH>
                <wp:positionV relativeFrom="paragraph">
                  <wp:posOffset>156210</wp:posOffset>
                </wp:positionV>
                <wp:extent cx="1600200" cy="1226185"/>
                <wp:effectExtent l="0" t="3810" r="2540" b="0"/>
                <wp:wrapNone/>
                <wp:docPr id="98" name="Text Box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00200" cy="1226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08"/>
                              <w:gridCol w:w="900"/>
                            </w:tblGrid>
                            <w:tr w:rsidR="0016177E" w:rsidTr="00D5297B"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6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6</w:t>
                                  </w:r>
                                </w:p>
                              </w:tc>
                            </w:tr>
                            <w:tr w:rsidR="0016177E" w:rsidTr="00D5297B">
                              <w:trPr>
                                <w:trHeight w:val="288"/>
                              </w:trPr>
                              <w:tc>
                                <w:tcPr>
                                  <w:tcW w:w="1008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18</w:t>
                                  </w:r>
                                </w:p>
                              </w:tc>
                              <w:tc>
                                <w:tcPr>
                                  <w:tcW w:w="900" w:type="dxa"/>
                                  <w:shd w:val="clear" w:color="auto" w:fill="auto"/>
                                  <w:vAlign w:val="center"/>
                                </w:tcPr>
                                <w:p w:rsidR="0016177E" w:rsidRPr="00D5297B" w:rsidRDefault="0016177E" w:rsidP="00D5297B">
                                  <w:pPr>
                                    <w:jc w:val="center"/>
                                    <w:rPr>
                                      <w:rFonts w:ascii="Arial" w:hAnsi="Arial" w:cs="Arial"/>
                                    </w:rPr>
                                  </w:pPr>
                                  <w:r w:rsidRPr="00D5297B">
                                    <w:rPr>
                                      <w:rFonts w:ascii="Arial" w:hAnsi="Arial" w:cs="Arial"/>
                                    </w:rPr>
                                    <w:t>7</w:t>
                                  </w:r>
                                </w:p>
                              </w:tc>
                            </w:tr>
                          </w:tbl>
                          <w:p w:rsidR="0016177E" w:rsidRDefault="0016177E" w:rsidP="0016177E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8" o:spid="_x0000_s1060" type="#_x0000_t202" style="position:absolute;margin-left:70.3pt;margin-top:12.3pt;width:126pt;height:96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" stroked="f">
                <v:textbox>
                  <w:txbxContent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1E0" w:firstRow="1" w:lastRow="1" w:firstColumn="1" w:lastColumn="1" w:noHBand="0" w:noVBand="0"/>
                      </w:tblPr>
                      <w:tblGrid>
                        <w:gridCol w:w="1008"/>
                        <w:gridCol w:w="900"/>
                      </w:tblGrid>
                      <w:tr w:rsidR="0016177E" w:rsidTr="00D5297B"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8"/>
                              </w:rPr>
                              <w:t>y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3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6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6</w:t>
                            </w:r>
                          </w:p>
                        </w:tc>
                      </w:tr>
                      <w:tr w:rsidR="0016177E" w:rsidTr="00D5297B">
                        <w:trPr>
                          <w:trHeight w:val="288"/>
                        </w:trPr>
                        <w:tc>
                          <w:tcPr>
                            <w:tcW w:w="1008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18</w:t>
                            </w:r>
                          </w:p>
                        </w:tc>
                        <w:tc>
                          <w:tcPr>
                            <w:tcW w:w="900" w:type="dxa"/>
                            <w:shd w:val="clear" w:color="auto" w:fill="auto"/>
                            <w:vAlign w:val="center"/>
                          </w:tcPr>
                          <w:p w:rsidR="0016177E" w:rsidRPr="00D5297B" w:rsidRDefault="0016177E" w:rsidP="00D5297B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 w:rsidRPr="00D5297B">
                              <w:rPr>
                                <w:rFonts w:ascii="Arial" w:hAnsi="Arial" w:cs="Arial"/>
                              </w:rPr>
                              <w:t>7</w:t>
                            </w:r>
                          </w:p>
                        </w:tc>
                      </w:tr>
                    </w:tbl>
                    <w:p w:rsidR="0016177E" w:rsidRDefault="0016177E" w:rsidP="0016177E"/>
                  </w:txbxContent>
                </v:textbox>
              </v:shape>
            </w:pict>
          </mc:Fallback>
        </mc:AlternateContent>
      </w:r>
    </w:p>
    <w:p w:rsidR="0016177E" w:rsidRDefault="0016177E" w:rsidP="0016177E">
      <w:pPr>
        <w:shd w:val="clear" w:color="auto" w:fill="FFFFFF"/>
        <w:rPr>
          <w:rFonts w:ascii="Arial" w:hAnsi="Arial" w:cs="Arial"/>
          <w:b/>
          <w:sz w:val="28"/>
          <w:szCs w:val="28"/>
        </w:rPr>
      </w:pPr>
    </w:p>
    <w:p w:rsidR="0016177E" w:rsidRPr="00864B10" w:rsidRDefault="0016177E" w:rsidP="0016177E">
      <w:pPr>
        <w:shd w:val="clear" w:color="auto" w:fill="FFFFFF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</w:r>
      <w:r>
        <w:rPr>
          <w:rFonts w:ascii="Arial" w:hAnsi="Arial" w:cs="Arial"/>
          <w:b/>
          <w:sz w:val="28"/>
          <w:szCs w:val="28"/>
        </w:rPr>
        <w:tab/>
        <w:t xml:space="preserve"> </w:t>
      </w:r>
      <w:r>
        <w:rPr>
          <w:rFonts w:ascii="Arial" w:hAnsi="Arial" w:cs="Arial"/>
        </w:rPr>
        <w:t xml:space="preserve">A.   </w:t>
      </w:r>
      <w:r w:rsidRPr="007B5AA7">
        <w:rPr>
          <w:rFonts w:ascii="Arial" w:hAnsi="Arial" w:cs="Arial"/>
          <w:position w:val="-24"/>
        </w:rPr>
        <w:object w:dxaOrig="1180" w:dyaOrig="620">
          <v:shape id="_x0000_i1034" type="#_x0000_t75" style="width:59.1pt;height:30.9pt" o:ole="">
            <v:imagedata r:id="rId37" o:title=""/>
          </v:shape>
          <o:OLEObject Type="Embed" ProgID="Equation.DSMT4" ShapeID="_x0000_i1034" DrawAspect="Content" ObjectID="_1454157601" r:id="rId45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C.   </w:t>
      </w:r>
      <w:r w:rsidRPr="007B5AA7">
        <w:rPr>
          <w:rFonts w:ascii="Arial" w:hAnsi="Arial" w:cs="Arial"/>
          <w:position w:val="-24"/>
        </w:rPr>
        <w:object w:dxaOrig="1180" w:dyaOrig="620">
          <v:shape id="_x0000_i1035" type="#_x0000_t75" style="width:59.1pt;height:30.9pt" o:ole="">
            <v:imagedata r:id="rId46" o:title=""/>
          </v:shape>
          <o:OLEObject Type="Embed" ProgID="Equation.DSMT4" ShapeID="_x0000_i1035" DrawAspect="Content" ObjectID="_1454157602" r:id="rId47"/>
        </w:object>
      </w: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</w:rPr>
        <w:t xml:space="preserve">        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B.   </w:t>
      </w:r>
      <w:r w:rsidRPr="007B5AA7">
        <w:rPr>
          <w:rFonts w:ascii="Arial" w:hAnsi="Arial" w:cs="Arial"/>
          <w:position w:val="-10"/>
        </w:rPr>
        <w:object w:dxaOrig="1100" w:dyaOrig="320">
          <v:shape id="_x0000_i1036" type="#_x0000_t75" style="width:54.9pt;height:15.7pt" o:ole="">
            <v:imagedata r:id="rId41" o:title=""/>
          </v:shape>
          <o:OLEObject Type="Embed" ProgID="Equation.DSMT4" ShapeID="_x0000_i1036" DrawAspect="Content" ObjectID="_1454157603" r:id="rId48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D.   </w:t>
      </w:r>
      <w:r w:rsidRPr="007B5AA7">
        <w:rPr>
          <w:rFonts w:ascii="Arial" w:hAnsi="Arial" w:cs="Arial"/>
          <w:position w:val="-10"/>
        </w:rPr>
        <w:object w:dxaOrig="1100" w:dyaOrig="320">
          <v:shape id="_x0000_i1037" type="#_x0000_t75" style="width:54.9pt;height:15.7pt" o:ole="">
            <v:imagedata r:id="rId43" o:title=""/>
          </v:shape>
          <o:OLEObject Type="Embed" ProgID="Equation.DSMT4" ShapeID="_x0000_i1037" DrawAspect="Content" ObjectID="_1454157604" r:id="rId49"/>
        </w:object>
      </w: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Default="0016177E" w:rsidP="0016177E">
      <w:pPr>
        <w:ind w:left="720" w:hanging="720"/>
        <w:rPr>
          <w:rFonts w:ascii="Arial" w:hAnsi="Arial" w:cs="Arial"/>
        </w:rPr>
      </w:pPr>
    </w:p>
    <w:p w:rsidR="0016177E" w:rsidRDefault="00A30132" w:rsidP="0016177E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38E59FF7" wp14:editId="5C368E10">
                <wp:simplePos x="0" y="0"/>
                <wp:positionH relativeFrom="column">
                  <wp:posOffset>-304165</wp:posOffset>
                </wp:positionH>
                <wp:positionV relativeFrom="paragraph">
                  <wp:posOffset>7620</wp:posOffset>
                </wp:positionV>
                <wp:extent cx="7279640" cy="0"/>
                <wp:effectExtent l="0" t="0" r="16510" b="19050"/>
                <wp:wrapNone/>
                <wp:docPr id="137" name="AutoShap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27964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5" o:spid="_x0000_s1026" type="#_x0000_t32" style="position:absolute;margin-left:-23.95pt;margin-top:.6pt;width:573.2pt;height:0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"/>
            </w:pict>
          </mc:Fallback>
        </mc:AlternateContent>
      </w: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>If the pattern continues, how many blocks will be in the figure on day 25?</w:t>
      </w:r>
      <w:r w:rsidR="00A30132">
        <w:rPr>
          <w:rFonts w:ascii="Arial" w:hAnsi="Arial" w:cs="Arial"/>
        </w:rPr>
        <w:t xml:space="preserve"> Hint: Build a table. </w:t>
      </w: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  <w:r>
        <w:rPr>
          <w:rFonts w:ascii="Arial" w:hAnsi="Arial" w:cs="Arial"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294C8BEC" wp14:editId="78A09933">
                <wp:simplePos x="0" y="0"/>
                <wp:positionH relativeFrom="column">
                  <wp:posOffset>1611923</wp:posOffset>
                </wp:positionH>
                <wp:positionV relativeFrom="paragraph">
                  <wp:posOffset>67407</wp:posOffset>
                </wp:positionV>
                <wp:extent cx="3704492" cy="1019907"/>
                <wp:effectExtent l="0" t="0" r="10795" b="8890"/>
                <wp:wrapNone/>
                <wp:docPr id="100" name="Group 1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04492" cy="1019907"/>
                          <a:chOff x="2912" y="1666"/>
                          <a:chExt cx="5088" cy="1386"/>
                        </a:xfrm>
                      </wpg:grpSpPr>
                      <wpg:grpSp>
                        <wpg:cNvPr id="101" name="Group 165"/>
                        <wpg:cNvGrpSpPr>
                          <a:grpSpLocks/>
                        </wpg:cNvGrpSpPr>
                        <wpg:grpSpPr bwMode="auto">
                          <a:xfrm>
                            <a:off x="2912" y="1666"/>
                            <a:ext cx="1092" cy="1386"/>
                            <a:chOff x="2912" y="1666"/>
                            <a:chExt cx="1092" cy="1386"/>
                          </a:xfrm>
                        </wpg:grpSpPr>
                        <wpg:grpSp>
                          <wpg:cNvPr id="102" name="Group 166"/>
                          <wpg:cNvGrpSpPr>
                            <a:grpSpLocks/>
                          </wpg:cNvGrpSpPr>
                          <wpg:grpSpPr bwMode="auto">
                            <a:xfrm>
                              <a:off x="3091" y="1666"/>
                              <a:ext cx="734" cy="720"/>
                              <a:chOff x="1390" y="1414"/>
                              <a:chExt cx="734" cy="720"/>
                            </a:xfrm>
                          </wpg:grpSpPr>
                          <wps:wsp>
                            <wps:cNvPr id="103" name="Rectangle 16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4" y="177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Rectangle 1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4" y="141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Rectangle 16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90" y="1774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" name="Text Box 1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2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177E" w:rsidRPr="00EB248B" w:rsidRDefault="0016177E" w:rsidP="0016177E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07" name="Group 171"/>
                        <wpg:cNvGrpSpPr>
                          <a:grpSpLocks/>
                        </wpg:cNvGrpSpPr>
                        <wpg:grpSpPr bwMode="auto">
                          <a:xfrm>
                            <a:off x="4732" y="1666"/>
                            <a:ext cx="1092" cy="1386"/>
                            <a:chOff x="4725" y="1666"/>
                            <a:chExt cx="1092" cy="1386"/>
                          </a:xfrm>
                        </wpg:grpSpPr>
                        <wpg:grpSp>
                          <wpg:cNvPr id="108" name="Group 172"/>
                          <wpg:cNvGrpSpPr>
                            <a:grpSpLocks/>
                          </wpg:cNvGrpSpPr>
                          <wpg:grpSpPr bwMode="auto">
                            <a:xfrm>
                              <a:off x="4729" y="1666"/>
                              <a:ext cx="1084" cy="720"/>
                              <a:chOff x="2986" y="1638"/>
                              <a:chExt cx="1084" cy="720"/>
                            </a:xfrm>
                          </wpg:grpSpPr>
                          <wpg:grpSp>
                            <wpg:cNvPr id="109" name="Group 17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356" y="1638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110" name="Rectangle 1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" name="Rectangle 1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2" name="Rectangle 17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86" y="1998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13" name="Group 1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3710" y="1638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114" name="Rectangle 1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" name="Rectangle 1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16" name="Text Box 1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25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177E" w:rsidRPr="00EB248B" w:rsidRDefault="0016177E" w:rsidP="0016177E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17" name="Group 181"/>
                        <wpg:cNvGrpSpPr>
                          <a:grpSpLocks/>
                        </wpg:cNvGrpSpPr>
                        <wpg:grpSpPr bwMode="auto">
                          <a:xfrm>
                            <a:off x="6552" y="1666"/>
                            <a:ext cx="1448" cy="1386"/>
                            <a:chOff x="6552" y="1666"/>
                            <a:chExt cx="1448" cy="1386"/>
                          </a:xfrm>
                        </wpg:grpSpPr>
                        <wpg:grpSp>
                          <wpg:cNvPr id="118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6552" y="1666"/>
                              <a:ext cx="1448" cy="720"/>
                              <a:chOff x="4820" y="1666"/>
                              <a:chExt cx="1448" cy="720"/>
                            </a:xfrm>
                          </wpg:grpSpPr>
                          <wpg:grpSp>
                            <wpg:cNvPr id="119" name="Group 1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186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120" name="Rectangle 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1" name="Rectangle 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2" name="Rectangle 18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20" y="2026"/>
                                <a:ext cx="360" cy="3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23" name="Group 187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40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124" name="Rectangle 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5" name="Rectangle 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26" name="Group 1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5908" y="1666"/>
                                <a:ext cx="360" cy="720"/>
                                <a:chOff x="3356" y="1638"/>
                                <a:chExt cx="360" cy="720"/>
                              </a:xfrm>
                            </wpg:grpSpPr>
                            <wps:wsp>
                              <wps:cNvPr id="127" name="Rectangle 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99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" name="Rectangle 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56" y="1638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129" name="Text Box 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730" y="2576"/>
                              <a:ext cx="1092" cy="4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16177E" w:rsidRPr="00EB248B" w:rsidRDefault="0016177E" w:rsidP="0016177E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EB248B">
                                  <w:rPr>
                                    <w:rFonts w:ascii="Arial" w:hAnsi="Arial" w:cs="Arial"/>
                                  </w:rPr>
                                  <w:t>Day 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0" o:spid="_x0000_s1061" style="position:absolute;left:0;text-align:left;margin-left:126.9pt;margin-top:5.3pt;width:291.7pt;height:80.3pt;z-index:251683840" coordorigin="2912,1666" coordsize="5088,13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">
                <v:group id="Group 165" o:spid="_x0000_s1062" style="position:absolute;left:2912;top:1666;width:1092;height:1386" coordorigin="2912,1666" coordsize="1092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Ig/x8MAAADc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pzA7zPh&#10;Arn9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kiD/HwwAAANwAAAAP&#10;AAAAAAAAAAAAAAAAAKoCAABkcnMvZG93bnJldi54bWxQSwUGAAAAAAQABAD6AAAAmgMAAAAA&#10;">
                  <v:group id="Group 166" o:spid="_x0000_s1063" style="position:absolute;left:3091;top:1666;width:734;height:720" coordorigin="1390,1414" coordsize="734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<v:rect id="Rectangle 167" o:spid="_x0000_s1064" style="position:absolute;left:1764;top:17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    <v:rect id="Rectangle 168" o:spid="_x0000_s1065" style="position:absolute;left:1764;top:141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R5kcMA&#10;AADcAAAADwAAAGRycy9kb3ducmV2LnhtbERPTWvCQBC9F/wPywi91V1tk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R5kcMAAADcAAAADwAAAAAAAAAAAAAAAACYAgAAZHJzL2Rv&#10;d25yZXYueG1sUEsFBgAAAAAEAAQA9QAAAIgDAAAAAA==&#10;"/>
                    <v:rect id="Rectangle 169" o:spid="_x0000_s1066" style="position:absolute;left:1390;top:1774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jcCsMA&#10;AADcAAAADwAAAGRycy9kb3ducmV2LnhtbERPTWvCQBC9F/wPywi91V0tlTa6CaJY2qMml96m2TFJ&#10;m50N2VVTf71bELzN433OMhtsK07U+8axhulEgSAunWm40lDk26dXED4gG2wdk4Y/8pClo4clJsad&#10;eUenfahEDGGfoIY6hC6R0pc1WfQT1xFH7uB6iyHCvpKmx3MMt62cKTWXFhuODTV2tK6p/N0frYbv&#10;ZlbgZZe/K/u2fQ6fQ/5z/Npo/TgeVgsQgYZwF9/cHybOVy/w/0y8QKZ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jcCsMAAADcAAAADwAAAAAAAAAAAAAAAACYAgAAZHJzL2Rv&#10;d25yZXYueG1sUEsFBgAAAAAEAAQA9QAAAIgDAAAAAA==&#10;"/>
                  </v:group>
                  <v:shape id="Text Box 170" o:spid="_x0000_s1067" type="#_x0000_t202" style="position:absolute;left:2912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  <v:textbox>
                      <w:txbxContent>
                        <w:p w:rsidR="0016177E" w:rsidRPr="00EB248B" w:rsidRDefault="0016177E" w:rsidP="0016177E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1</w:t>
                          </w:r>
                        </w:p>
                      </w:txbxContent>
                    </v:textbox>
                  </v:shape>
                </v:group>
                <v:group id="Group 171" o:spid="_x0000_s1068" style="position:absolute;left:4732;top:1666;width:1092;height:1386" coordorigin="4725,1666" coordsize="1092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C0CKMQAAADcAAAADwAAAGRycy9kb3ducmV2LnhtbERPS2vCQBC+F/wPywi9&#10;1U2UthJdJYRaegiFqiDehuyYBLOzIbvN4993C4Xe5uN7znY/mkb01LnasoJ4EYEgLqyuuVRwPh2e&#10;1iCcR9bYWCYFEznY72YPW0y0HfiL+qMvRQhhl6CCyvs2kdIVFRl0C9sSB+5mO4M+wK6UusMhhJtG&#10;LqPoRRqsOTRU2FJWUXE/fhsF7wMO6Sp+6/P7LZuup+fPSx6TUo/zMd2A8DT6f/Gf+0OH+dEr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C0CKMQAAADcAAAA&#10;DwAAAAAAAAAAAAAAAACqAgAAZHJzL2Rvd25yZXYueG1sUEsFBgAAAAAEAAQA+gAAAJsDAAAAAA==&#10;">
                  <v:group id="Group 172" o:spid="_x0000_s1069" style="position:absolute;left:4729;top:1666;width:1084;height:720" coordorigin="2986,1638" coordsize="1084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group id="Group 173" o:spid="_x0000_s1070" style="position:absolute;left:3356;top:1638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v4zwcQAAADcAAAA&#10;DwAAAAAAAAAAAAAAAACqAgAAZHJzL2Rvd25yZXYueG1sUEsFBgAAAAAEAAQA+gAAAJsDAAAAAA==&#10;">
                      <v:rect id="Rectangle 174" o:spid="_x0000_s1071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bpT8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vj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dulPxQAAANwAAAAPAAAAAAAAAAAAAAAAAJgCAABkcnMv&#10;ZG93bnJldi54bWxQSwUGAAAAAAQABAD1AAAAigMAAAAA&#10;"/>
                      <v:rect id="Rectangle 175" o:spid="_x0000_s1072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pM1MEA&#10;AADcAAAADwAAAGRycy9kb3ducmV2LnhtbERPTYvCMBC9L/gfwgje1rQKol2jiKLoUevF22wz23Zt&#10;JqWJWv31RhC8zeN9znTemkpcqXGlZQVxPwJBnFldcq7gmK6/xyCcR9ZYWSYFd3Iwn3W+pphoe+M9&#10;XQ8+FyGEXYIKCu/rREqXFWTQ9W1NHLg/2xj0ATa51A3eQrip5CCKRtJgyaGhwJqWBWXnw8Uo+C0H&#10;R3zs001kJuuh37Xp/+W0UqrXbRc/IDy1/iN+u7c6zI9jeD0TLpC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6TNTBAAAA3AAAAA8AAAAAAAAAAAAAAAAAmAIAAGRycy9kb3du&#10;cmV2LnhtbFBLBQYAAAAABAAEAPUAAACGAwAAAAA=&#10;"/>
                    </v:group>
                    <v:rect id="Rectangle 176" o:spid="_x0000_s1073" style="position:absolute;left:298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    <v:group id="Group 177" o:spid="_x0000_s1074" style="position:absolute;left:3710;top:1638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<v:rect id="Rectangle 178" o:spid="_x0000_s1075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3vTMMA&#10;AADcAAAADwAAAGRycy9kb3ducmV2LnhtbERPTWvCQBC9F/oflin01my0Im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E3vTMMAAADcAAAADwAAAAAAAAAAAAAAAACYAgAAZHJzL2Rv&#10;d25yZXYueG1sUEsFBgAAAAAEAAQA9QAAAIgDAAAAAA==&#10;"/>
                      <v:rect id="Rectangle 179" o:spid="_x0000_s1076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  </v:group>
                  </v:group>
                  <v:shape id="Text Box 180" o:spid="_x0000_s1077" type="#_x0000_t202" style="position:absolute;left:4725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  <v:textbox>
                      <w:txbxContent>
                        <w:p w:rsidR="0016177E" w:rsidRPr="00EB248B" w:rsidRDefault="0016177E" w:rsidP="0016177E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2</w:t>
                          </w:r>
                        </w:p>
                      </w:txbxContent>
                    </v:textbox>
                  </v:shape>
                </v:group>
                <v:group id="Group 181" o:spid="_x0000_s1078" style="position:absolute;left:6552;top:1666;width:1448;height:1386" coordorigin="6552,1666" coordsize="1448,13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<v:group id="Group 182" o:spid="_x0000_s1079" style="position:absolute;left:6552;top:1666;width:1448;height:720" coordorigin="4820,1666" coordsize="1448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GsAh8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F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awCHxgAAANwA&#10;AAAPAAAAAAAAAAAAAAAAAKoCAABkcnMvZG93bnJldi54bWxQSwUGAAAAAAQABAD6AAAAnQMAAAAA&#10;">
                    <v:group id="Group 183" o:spid="_x0000_s1080" style="position:absolute;left:5186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yelH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5MV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yelHMQAAADcAAAA&#10;DwAAAAAAAAAAAAAAAACqAgAAZHJzL2Rvd25yZXYueG1sUEsFBgAAAAAEAAQA+gAAAJsDAAAAAA==&#10;">
                      <v:rect id="Rectangle 184" o:spid="_x0000_s1081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j8s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wZd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aI/LEAAAA3AAAAA8AAAAAAAAAAAAAAAAAmAIAAGRycy9k&#10;b3ducmV2LnhtbFBLBQYAAAAABAAEAPUAAACJAwAAAAA=&#10;"/>
                      <v:rect id="Rectangle 185" o:spid="_x0000_s1082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aGac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T+Z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laGacMAAADcAAAADwAAAAAAAAAAAAAAAACYAgAAZHJzL2Rv&#10;d25yZXYueG1sUEsFBgAAAAAEAAQA9QAAAIgDAAAAAA==&#10;"/>
                    </v:group>
                    <v:rect id="Rectangle 186" o:spid="_x0000_s1083" style="position:absolute;left:4820;top:202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QYHsMA&#10;AADc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4xh+nwkXyMM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oQYHsMAAADcAAAADwAAAAAAAAAAAAAAAACYAgAAZHJzL2Rv&#10;d25yZXYueG1sUEsFBgAAAAAEAAQA9QAAAIgDAAAAAA==&#10;"/>
                    <v:group id="Group 187" o:spid="_x0000_s1084" style="position:absolute;left:5540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  <v:rect id="Rectangle 188" o:spid="_x0000_s1085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l8c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El8cMAAADcAAAADwAAAAAAAAAAAAAAAACYAgAAZHJzL2Rv&#10;d25yZXYueG1sUEsFBgAAAAAEAAQA9QAAAIgDAAAAAA==&#10;"/>
                      <v:rect id="Rectangle 189" o:spid="_x0000_s1086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2AasMA&#10;AADcAAAADwAAAGRycy9kb3ducmV2LnhtbERPTWvCQBC9F/wPyxR6azZNs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W2AasMAAADcAAAADwAAAAAAAAAAAAAAAACYAgAAZHJzL2Rv&#10;d25yZXYueG1sUEsFBgAAAAAEAAQA9QAAAIgDAAAAAA==&#10;"/>
                    </v:group>
                    <v:group id="Group 190" o:spid="_x0000_s1087" style="position:absolute;left:5908;top:1666;width:360;height:720" coordorigin="3356,1638" coordsize="360,7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  <v:rect id="Rectangle 191" o:spid="_x0000_s1088" style="position:absolute;left:3356;top:199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7hs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T97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7hsMAAADcAAAADwAAAAAAAAAAAAAAAACYAgAAZHJzL2Rv&#10;d25yZXYueG1sUEsFBgAAAAAEAAQA9QAAAIgDAAAAAA==&#10;"/>
                      <v:rect id="Rectangle 192" o:spid="_x0000_s1089" style="position:absolute;left:3356;top:1638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2wv9MQA&#10;AADcAAAADwAAAGRycy9kb3ducmV2LnhtbESPQW/CMAyF75P4D5GRdhspnTSNQkAIxLQdoVy4mca0&#10;hcapmgCFXz8fJu1m6z2/93m26F2jbtSF2rOB8SgBRVx4W3NpYJ9v3j5BhYhssfFMBh4UYDEfvMww&#10;s/7OW7rtYqkkhEOGBqoY20zrUFTkMIx8SyzayXcOo6xdqW2Hdwl3jU6T5EM7rFkaKmxpVVFx2V2d&#10;gWOd7vG5zb8SN9m8x58+P18Pa2Neh/1yCipSH//Nf9ffVvBToZVnZAI9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NsL/TEAAAA3AAAAA8AAAAAAAAAAAAAAAAAmAIAAGRycy9k&#10;b3ducmV2LnhtbFBLBQYAAAAABAAEAPUAAACJAwAAAAA=&#10;"/>
                    </v:group>
                  </v:group>
                  <v:shape id="Text Box 193" o:spid="_x0000_s1090" type="#_x0000_t202" style="position:absolute;left:6730;top:2576;width:1092;height:4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  <v:textbox>
                      <w:txbxContent>
                        <w:p w:rsidR="0016177E" w:rsidRPr="00EB248B" w:rsidRDefault="0016177E" w:rsidP="0016177E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EB248B">
                            <w:rPr>
                              <w:rFonts w:ascii="Arial" w:hAnsi="Arial" w:cs="Arial"/>
                            </w:rPr>
                            <w:t>Day 3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E470A8">
        <w:rPr>
          <w:rFonts w:ascii="Arial" w:hAnsi="Arial" w:cs="Arial"/>
        </w:rPr>
        <w:tab/>
      </w: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Default="0016177E" w:rsidP="0016177E">
      <w:pPr>
        <w:ind w:left="720" w:hanging="720"/>
        <w:rPr>
          <w:rFonts w:ascii="Arial" w:hAnsi="Arial" w:cs="Arial"/>
        </w:rPr>
      </w:pPr>
    </w:p>
    <w:p w:rsidR="00A30132" w:rsidRPr="00E470A8" w:rsidRDefault="00A30132" w:rsidP="0016177E">
      <w:pPr>
        <w:ind w:left="720" w:hanging="720"/>
        <w:rPr>
          <w:rFonts w:ascii="Arial" w:hAnsi="Arial" w:cs="Arial"/>
        </w:rPr>
      </w:pPr>
    </w:p>
    <w:p w:rsidR="0016177E" w:rsidRDefault="0016177E" w:rsidP="0016177E">
      <w:pPr>
        <w:ind w:left="720" w:hanging="720"/>
        <w:rPr>
          <w:rFonts w:ascii="Arial" w:hAnsi="Arial" w:cs="Arial"/>
        </w:rPr>
      </w:pP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A.</w:t>
      </w:r>
      <w:r w:rsidRPr="00E470A8">
        <w:rPr>
          <w:rFonts w:ascii="Arial" w:hAnsi="Arial" w:cs="Arial"/>
        </w:rPr>
        <w:tab/>
        <w:t>26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  <w:t>C.</w:t>
      </w:r>
      <w:r w:rsidRPr="00E470A8">
        <w:rPr>
          <w:rFonts w:ascii="Arial" w:hAnsi="Arial" w:cs="Arial"/>
        </w:rPr>
        <w:tab/>
        <w:t>50</w:t>
      </w:r>
    </w:p>
    <w:p w:rsidR="0016177E" w:rsidRPr="00E470A8" w:rsidRDefault="0016177E" w:rsidP="0016177E">
      <w:pPr>
        <w:ind w:left="720" w:hanging="720"/>
        <w:rPr>
          <w:rFonts w:ascii="Arial" w:hAnsi="Arial" w:cs="Arial"/>
        </w:rPr>
      </w:pPr>
    </w:p>
    <w:p w:rsidR="0016177E" w:rsidRDefault="0016177E" w:rsidP="0016177E">
      <w:pPr>
        <w:ind w:left="720" w:hanging="720"/>
        <w:rPr>
          <w:rFonts w:ascii="Arial" w:hAnsi="Arial" w:cs="Arial"/>
        </w:rPr>
      </w:pPr>
      <w:r w:rsidRPr="00E470A8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Pr="00E470A8">
        <w:rPr>
          <w:rFonts w:ascii="Arial" w:hAnsi="Arial" w:cs="Arial"/>
        </w:rPr>
        <w:t>B.</w:t>
      </w:r>
      <w:r w:rsidRPr="00E470A8">
        <w:rPr>
          <w:rFonts w:ascii="Arial" w:hAnsi="Arial" w:cs="Arial"/>
        </w:rPr>
        <w:tab/>
        <w:t>49</w:t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</w:r>
      <w:r w:rsidRPr="00E470A8">
        <w:rPr>
          <w:rFonts w:ascii="Arial" w:hAnsi="Arial" w:cs="Arial"/>
        </w:rPr>
        <w:tab/>
        <w:t>D.</w:t>
      </w:r>
      <w:r w:rsidRPr="00E470A8">
        <w:rPr>
          <w:rFonts w:ascii="Arial" w:hAnsi="Arial" w:cs="Arial"/>
        </w:rPr>
        <w:tab/>
        <w:t>51</w:t>
      </w:r>
    </w:p>
    <w:p w:rsidR="0016177E" w:rsidRDefault="0016177E" w:rsidP="0016177E">
      <w:pPr>
        <w:shd w:val="clear" w:color="auto" w:fill="FFFFFF"/>
        <w:rPr>
          <w:rFonts w:ascii="Arial" w:hAnsi="Arial" w:cs="Arial"/>
        </w:rPr>
      </w:pPr>
    </w:p>
    <w:p w:rsidR="0016177E" w:rsidRPr="006A0026" w:rsidRDefault="0016177E" w:rsidP="0016177E">
      <w:pPr>
        <w:rPr>
          <w:rFonts w:ascii="Arial" w:hAnsi="Arial" w:cs="Arial"/>
        </w:rPr>
      </w:pPr>
    </w:p>
    <w:p w:rsidR="0016177E" w:rsidRDefault="0016177E" w:rsidP="004B6286">
      <w:pPr>
        <w:ind w:left="1440" w:hanging="1440"/>
        <w:rPr>
          <w:rFonts w:ascii="Arial" w:hAnsi="Arial" w:cs="Arial"/>
        </w:rPr>
      </w:pPr>
    </w:p>
    <w:p w:rsidR="0016177E" w:rsidRPr="00501F89" w:rsidRDefault="0016177E" w:rsidP="004B6286">
      <w:pPr>
        <w:ind w:left="1440" w:hanging="1440"/>
        <w:rPr>
          <w:rFonts w:ascii="Arial" w:hAnsi="Arial" w:cs="Arial"/>
        </w:rPr>
      </w:pPr>
    </w:p>
    <w:sectPr w:rsidR="0016177E" w:rsidRPr="00501F89" w:rsidSect="009806B2">
      <w:headerReference w:type="default" r:id="rId50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B70BC" w:rsidRDefault="00EB70BC">
      <w:r>
        <w:separator/>
      </w:r>
    </w:p>
  </w:endnote>
  <w:endnote w:type="continuationSeparator" w:id="0">
    <w:p w:rsidR="00EB70BC" w:rsidRDefault="00EB70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B70BC" w:rsidRDefault="00EB70BC">
      <w:r>
        <w:separator/>
      </w:r>
    </w:p>
  </w:footnote>
  <w:footnote w:type="continuationSeparator" w:id="0">
    <w:p w:rsidR="00EB70BC" w:rsidRDefault="00EB70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5B9B" w:rsidRPr="00595B9B" w:rsidRDefault="00595B9B">
    <w:pPr>
      <w:pStyle w:val="Header"/>
      <w:rPr>
        <w:rFonts w:ascii="Arial" w:hAnsi="Arial" w:cs="Arial"/>
      </w:rPr>
    </w:pPr>
    <w:r>
      <w:rPr>
        <w:rFonts w:ascii="Arial" w:hAnsi="Arial" w:cs="Arial"/>
      </w:rPr>
      <w:t>Name: ____________________________________ Date: ____________ Period: 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6F5769"/>
    <w:multiLevelType w:val="hybridMultilevel"/>
    <w:tmpl w:val="3508054C"/>
    <w:lvl w:ilvl="0" w:tplc="F03A6800">
      <w:start w:val="1"/>
      <w:numFmt w:val="bullet"/>
      <w:lvlText w:val="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E114773"/>
    <w:multiLevelType w:val="hybridMultilevel"/>
    <w:tmpl w:val="AB02EE5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CE4085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3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56C3"/>
    <w:rsid w:val="00005873"/>
    <w:rsid w:val="00006260"/>
    <w:rsid w:val="00012616"/>
    <w:rsid w:val="00017BD4"/>
    <w:rsid w:val="00034057"/>
    <w:rsid w:val="000363AC"/>
    <w:rsid w:val="00043415"/>
    <w:rsid w:val="0005096B"/>
    <w:rsid w:val="00054283"/>
    <w:rsid w:val="00056A34"/>
    <w:rsid w:val="00074907"/>
    <w:rsid w:val="0008085F"/>
    <w:rsid w:val="00084231"/>
    <w:rsid w:val="00085F81"/>
    <w:rsid w:val="000926CA"/>
    <w:rsid w:val="000A5AF6"/>
    <w:rsid w:val="000A5EBF"/>
    <w:rsid w:val="000A7D24"/>
    <w:rsid w:val="000C4D81"/>
    <w:rsid w:val="000C6B35"/>
    <w:rsid w:val="000D4422"/>
    <w:rsid w:val="000D7259"/>
    <w:rsid w:val="000F00DE"/>
    <w:rsid w:val="000F1C3B"/>
    <w:rsid w:val="000F6DFC"/>
    <w:rsid w:val="000F7080"/>
    <w:rsid w:val="00103ED5"/>
    <w:rsid w:val="001102FE"/>
    <w:rsid w:val="00115408"/>
    <w:rsid w:val="0011616E"/>
    <w:rsid w:val="0011758C"/>
    <w:rsid w:val="00130013"/>
    <w:rsid w:val="001342E3"/>
    <w:rsid w:val="00135C9E"/>
    <w:rsid w:val="0016025A"/>
    <w:rsid w:val="0016177E"/>
    <w:rsid w:val="00163918"/>
    <w:rsid w:val="00166B54"/>
    <w:rsid w:val="00172271"/>
    <w:rsid w:val="00177E0B"/>
    <w:rsid w:val="001818C1"/>
    <w:rsid w:val="0019762F"/>
    <w:rsid w:val="001A3B77"/>
    <w:rsid w:val="001C17BD"/>
    <w:rsid w:val="001C6BF4"/>
    <w:rsid w:val="001D18DA"/>
    <w:rsid w:val="001D4C30"/>
    <w:rsid w:val="001E5215"/>
    <w:rsid w:val="001F1296"/>
    <w:rsid w:val="00213001"/>
    <w:rsid w:val="002163E3"/>
    <w:rsid w:val="002166A4"/>
    <w:rsid w:val="00216A0C"/>
    <w:rsid w:val="00221F02"/>
    <w:rsid w:val="002267B8"/>
    <w:rsid w:val="00256224"/>
    <w:rsid w:val="002656C3"/>
    <w:rsid w:val="00277290"/>
    <w:rsid w:val="002816E5"/>
    <w:rsid w:val="00285C9C"/>
    <w:rsid w:val="00291ECA"/>
    <w:rsid w:val="0029515C"/>
    <w:rsid w:val="002A3CAF"/>
    <w:rsid w:val="002A3D75"/>
    <w:rsid w:val="002A5422"/>
    <w:rsid w:val="002A6A75"/>
    <w:rsid w:val="002B42A0"/>
    <w:rsid w:val="002C510B"/>
    <w:rsid w:val="002F6C8E"/>
    <w:rsid w:val="003331BD"/>
    <w:rsid w:val="00340DBE"/>
    <w:rsid w:val="00352DAB"/>
    <w:rsid w:val="0035749F"/>
    <w:rsid w:val="00361416"/>
    <w:rsid w:val="00361946"/>
    <w:rsid w:val="00367AFB"/>
    <w:rsid w:val="003719F9"/>
    <w:rsid w:val="003740C0"/>
    <w:rsid w:val="0037443B"/>
    <w:rsid w:val="00380056"/>
    <w:rsid w:val="003806A4"/>
    <w:rsid w:val="00394D4B"/>
    <w:rsid w:val="003952F7"/>
    <w:rsid w:val="003A412B"/>
    <w:rsid w:val="003C1206"/>
    <w:rsid w:val="003C2EB9"/>
    <w:rsid w:val="003C5E29"/>
    <w:rsid w:val="003F070F"/>
    <w:rsid w:val="003F2ADE"/>
    <w:rsid w:val="004145F7"/>
    <w:rsid w:val="0042501C"/>
    <w:rsid w:val="004374A7"/>
    <w:rsid w:val="00452C23"/>
    <w:rsid w:val="004620CC"/>
    <w:rsid w:val="0046379C"/>
    <w:rsid w:val="0046619D"/>
    <w:rsid w:val="00466806"/>
    <w:rsid w:val="00466D4F"/>
    <w:rsid w:val="00470298"/>
    <w:rsid w:val="00473575"/>
    <w:rsid w:val="004771A0"/>
    <w:rsid w:val="00492FD8"/>
    <w:rsid w:val="00497C74"/>
    <w:rsid w:val="004B6286"/>
    <w:rsid w:val="004C3D61"/>
    <w:rsid w:val="004C6C31"/>
    <w:rsid w:val="004D48BA"/>
    <w:rsid w:val="004E45D3"/>
    <w:rsid w:val="004F0A96"/>
    <w:rsid w:val="00500E70"/>
    <w:rsid w:val="00501F89"/>
    <w:rsid w:val="00510AD3"/>
    <w:rsid w:val="00515C62"/>
    <w:rsid w:val="005205D8"/>
    <w:rsid w:val="005258CB"/>
    <w:rsid w:val="00530463"/>
    <w:rsid w:val="005341B7"/>
    <w:rsid w:val="00555700"/>
    <w:rsid w:val="005804B8"/>
    <w:rsid w:val="00581EA4"/>
    <w:rsid w:val="005910AA"/>
    <w:rsid w:val="0059426A"/>
    <w:rsid w:val="00595B9B"/>
    <w:rsid w:val="00597FF5"/>
    <w:rsid w:val="005B0122"/>
    <w:rsid w:val="005B3094"/>
    <w:rsid w:val="005B3D43"/>
    <w:rsid w:val="005C3AAF"/>
    <w:rsid w:val="005F081A"/>
    <w:rsid w:val="005F0ABD"/>
    <w:rsid w:val="005F7B2D"/>
    <w:rsid w:val="00601009"/>
    <w:rsid w:val="00602C95"/>
    <w:rsid w:val="0060395D"/>
    <w:rsid w:val="006126B6"/>
    <w:rsid w:val="0062018B"/>
    <w:rsid w:val="00621C45"/>
    <w:rsid w:val="00624ECE"/>
    <w:rsid w:val="00641F09"/>
    <w:rsid w:val="0065516E"/>
    <w:rsid w:val="00666D4E"/>
    <w:rsid w:val="00691495"/>
    <w:rsid w:val="00691B83"/>
    <w:rsid w:val="0069602D"/>
    <w:rsid w:val="006A5152"/>
    <w:rsid w:val="006A55F7"/>
    <w:rsid w:val="006A6B08"/>
    <w:rsid w:val="006C3D25"/>
    <w:rsid w:val="006D18B8"/>
    <w:rsid w:val="006D6F4F"/>
    <w:rsid w:val="006E37B8"/>
    <w:rsid w:val="006E533D"/>
    <w:rsid w:val="00705795"/>
    <w:rsid w:val="0071116D"/>
    <w:rsid w:val="007123E3"/>
    <w:rsid w:val="00714310"/>
    <w:rsid w:val="00714C2D"/>
    <w:rsid w:val="00721157"/>
    <w:rsid w:val="00721E53"/>
    <w:rsid w:val="00724A8C"/>
    <w:rsid w:val="0074078C"/>
    <w:rsid w:val="00744E2C"/>
    <w:rsid w:val="0075195B"/>
    <w:rsid w:val="00756B13"/>
    <w:rsid w:val="00757582"/>
    <w:rsid w:val="00760000"/>
    <w:rsid w:val="00764FFE"/>
    <w:rsid w:val="0076520A"/>
    <w:rsid w:val="00766B67"/>
    <w:rsid w:val="007736CB"/>
    <w:rsid w:val="007763C0"/>
    <w:rsid w:val="007948AA"/>
    <w:rsid w:val="007957BB"/>
    <w:rsid w:val="007968F6"/>
    <w:rsid w:val="007A1D7E"/>
    <w:rsid w:val="007A3234"/>
    <w:rsid w:val="007B1673"/>
    <w:rsid w:val="007B53AD"/>
    <w:rsid w:val="007B6C94"/>
    <w:rsid w:val="007C03BD"/>
    <w:rsid w:val="007C0755"/>
    <w:rsid w:val="007C7E2C"/>
    <w:rsid w:val="007D1CD1"/>
    <w:rsid w:val="007D7148"/>
    <w:rsid w:val="007E07BC"/>
    <w:rsid w:val="007E09EF"/>
    <w:rsid w:val="007E2BA5"/>
    <w:rsid w:val="00800F48"/>
    <w:rsid w:val="00805F86"/>
    <w:rsid w:val="00806A52"/>
    <w:rsid w:val="008143FB"/>
    <w:rsid w:val="00830A9D"/>
    <w:rsid w:val="008329ED"/>
    <w:rsid w:val="00883CC7"/>
    <w:rsid w:val="00887F82"/>
    <w:rsid w:val="0089487F"/>
    <w:rsid w:val="00894D51"/>
    <w:rsid w:val="008B232B"/>
    <w:rsid w:val="008D2E98"/>
    <w:rsid w:val="008D51A6"/>
    <w:rsid w:val="008D708B"/>
    <w:rsid w:val="008F6AFF"/>
    <w:rsid w:val="008F7B84"/>
    <w:rsid w:val="00900058"/>
    <w:rsid w:val="00916666"/>
    <w:rsid w:val="00951D9F"/>
    <w:rsid w:val="009536BC"/>
    <w:rsid w:val="009610E7"/>
    <w:rsid w:val="00963A32"/>
    <w:rsid w:val="0097724B"/>
    <w:rsid w:val="009806B2"/>
    <w:rsid w:val="00987149"/>
    <w:rsid w:val="00987C3A"/>
    <w:rsid w:val="0099369A"/>
    <w:rsid w:val="009B3F1A"/>
    <w:rsid w:val="009C4FB2"/>
    <w:rsid w:val="009D0C17"/>
    <w:rsid w:val="009E489F"/>
    <w:rsid w:val="009F1968"/>
    <w:rsid w:val="009F20FD"/>
    <w:rsid w:val="00A03A66"/>
    <w:rsid w:val="00A04D07"/>
    <w:rsid w:val="00A05AF2"/>
    <w:rsid w:val="00A2600D"/>
    <w:rsid w:val="00A27030"/>
    <w:rsid w:val="00A30132"/>
    <w:rsid w:val="00A31EA2"/>
    <w:rsid w:val="00A36335"/>
    <w:rsid w:val="00A4337D"/>
    <w:rsid w:val="00A46AFD"/>
    <w:rsid w:val="00A47DEE"/>
    <w:rsid w:val="00A61A59"/>
    <w:rsid w:val="00A61A68"/>
    <w:rsid w:val="00A64931"/>
    <w:rsid w:val="00A74F61"/>
    <w:rsid w:val="00A7503F"/>
    <w:rsid w:val="00A753FF"/>
    <w:rsid w:val="00A83296"/>
    <w:rsid w:val="00A9217D"/>
    <w:rsid w:val="00AA378F"/>
    <w:rsid w:val="00AB0387"/>
    <w:rsid w:val="00AC0BB5"/>
    <w:rsid w:val="00AC12BA"/>
    <w:rsid w:val="00AD1CEC"/>
    <w:rsid w:val="00AD2180"/>
    <w:rsid w:val="00AD29DE"/>
    <w:rsid w:val="00AE1A21"/>
    <w:rsid w:val="00AF773C"/>
    <w:rsid w:val="00B01C67"/>
    <w:rsid w:val="00B07CF1"/>
    <w:rsid w:val="00B1188F"/>
    <w:rsid w:val="00B12AD1"/>
    <w:rsid w:val="00B1365D"/>
    <w:rsid w:val="00B14E91"/>
    <w:rsid w:val="00B23D26"/>
    <w:rsid w:val="00B241D3"/>
    <w:rsid w:val="00B30748"/>
    <w:rsid w:val="00B47A88"/>
    <w:rsid w:val="00B50FB6"/>
    <w:rsid w:val="00B52BDF"/>
    <w:rsid w:val="00B60979"/>
    <w:rsid w:val="00B674A3"/>
    <w:rsid w:val="00B71837"/>
    <w:rsid w:val="00B8274F"/>
    <w:rsid w:val="00B87ECA"/>
    <w:rsid w:val="00B90372"/>
    <w:rsid w:val="00B91B4C"/>
    <w:rsid w:val="00B95A35"/>
    <w:rsid w:val="00B96782"/>
    <w:rsid w:val="00B975BB"/>
    <w:rsid w:val="00BC6505"/>
    <w:rsid w:val="00BF39FB"/>
    <w:rsid w:val="00BF48A9"/>
    <w:rsid w:val="00C0778E"/>
    <w:rsid w:val="00C07DDA"/>
    <w:rsid w:val="00C11E8A"/>
    <w:rsid w:val="00C120E9"/>
    <w:rsid w:val="00C13E6C"/>
    <w:rsid w:val="00C14D1A"/>
    <w:rsid w:val="00C30544"/>
    <w:rsid w:val="00C665D9"/>
    <w:rsid w:val="00C74DAF"/>
    <w:rsid w:val="00C820BE"/>
    <w:rsid w:val="00C90CB0"/>
    <w:rsid w:val="00C92AF7"/>
    <w:rsid w:val="00C96219"/>
    <w:rsid w:val="00C96EA5"/>
    <w:rsid w:val="00CA2DFD"/>
    <w:rsid w:val="00CA41E1"/>
    <w:rsid w:val="00CA43CD"/>
    <w:rsid w:val="00CA57C3"/>
    <w:rsid w:val="00CA75E7"/>
    <w:rsid w:val="00CB05F3"/>
    <w:rsid w:val="00CB2244"/>
    <w:rsid w:val="00CB5491"/>
    <w:rsid w:val="00CB7413"/>
    <w:rsid w:val="00CC4DF6"/>
    <w:rsid w:val="00CD56B8"/>
    <w:rsid w:val="00CD5F7D"/>
    <w:rsid w:val="00CE2F06"/>
    <w:rsid w:val="00CF11BD"/>
    <w:rsid w:val="00CF376C"/>
    <w:rsid w:val="00D02FE9"/>
    <w:rsid w:val="00D0432E"/>
    <w:rsid w:val="00D1219D"/>
    <w:rsid w:val="00D1233C"/>
    <w:rsid w:val="00D22626"/>
    <w:rsid w:val="00D26702"/>
    <w:rsid w:val="00D34D68"/>
    <w:rsid w:val="00D3651D"/>
    <w:rsid w:val="00D418CC"/>
    <w:rsid w:val="00D437AD"/>
    <w:rsid w:val="00D45911"/>
    <w:rsid w:val="00D508AD"/>
    <w:rsid w:val="00D618E7"/>
    <w:rsid w:val="00D978B6"/>
    <w:rsid w:val="00D979BD"/>
    <w:rsid w:val="00DA256C"/>
    <w:rsid w:val="00DA3761"/>
    <w:rsid w:val="00DA6B21"/>
    <w:rsid w:val="00DC2571"/>
    <w:rsid w:val="00DC51D7"/>
    <w:rsid w:val="00DC5D2A"/>
    <w:rsid w:val="00DD3B6C"/>
    <w:rsid w:val="00DE633D"/>
    <w:rsid w:val="00DF2B3F"/>
    <w:rsid w:val="00DF5D30"/>
    <w:rsid w:val="00DF6503"/>
    <w:rsid w:val="00DF6BE5"/>
    <w:rsid w:val="00E00C76"/>
    <w:rsid w:val="00E04DDB"/>
    <w:rsid w:val="00E04F4A"/>
    <w:rsid w:val="00E158FE"/>
    <w:rsid w:val="00E357B1"/>
    <w:rsid w:val="00E364E6"/>
    <w:rsid w:val="00E439E3"/>
    <w:rsid w:val="00E4543F"/>
    <w:rsid w:val="00E5671E"/>
    <w:rsid w:val="00E744DC"/>
    <w:rsid w:val="00E769EE"/>
    <w:rsid w:val="00E8364D"/>
    <w:rsid w:val="00E83A02"/>
    <w:rsid w:val="00E85E14"/>
    <w:rsid w:val="00E8795D"/>
    <w:rsid w:val="00E959E9"/>
    <w:rsid w:val="00E9654C"/>
    <w:rsid w:val="00EA3E74"/>
    <w:rsid w:val="00EA4D51"/>
    <w:rsid w:val="00EB01B7"/>
    <w:rsid w:val="00EB4724"/>
    <w:rsid w:val="00EB65CA"/>
    <w:rsid w:val="00EB69CD"/>
    <w:rsid w:val="00EB70BC"/>
    <w:rsid w:val="00EB7B22"/>
    <w:rsid w:val="00ED7E34"/>
    <w:rsid w:val="00EE0F8B"/>
    <w:rsid w:val="00EE6F17"/>
    <w:rsid w:val="00EF35BE"/>
    <w:rsid w:val="00EF3896"/>
    <w:rsid w:val="00EF3F54"/>
    <w:rsid w:val="00F00557"/>
    <w:rsid w:val="00F0056B"/>
    <w:rsid w:val="00F119B5"/>
    <w:rsid w:val="00F16A97"/>
    <w:rsid w:val="00F3154B"/>
    <w:rsid w:val="00F509D9"/>
    <w:rsid w:val="00F53B7D"/>
    <w:rsid w:val="00F55496"/>
    <w:rsid w:val="00F76401"/>
    <w:rsid w:val="00F81491"/>
    <w:rsid w:val="00F82F7B"/>
    <w:rsid w:val="00F914D6"/>
    <w:rsid w:val="00F92DCD"/>
    <w:rsid w:val="00FA778E"/>
    <w:rsid w:val="00FB48EC"/>
    <w:rsid w:val="00FB5A1B"/>
    <w:rsid w:val="00FC48E7"/>
    <w:rsid w:val="00FD3745"/>
    <w:rsid w:val="00FE03CA"/>
    <w:rsid w:val="00FE2061"/>
    <w:rsid w:val="00FF1154"/>
    <w:rsid w:val="00FF2CD2"/>
    <w:rsid w:val="00FF3E68"/>
    <w:rsid w:val="00FF44ED"/>
    <w:rsid w:val="00FF5E22"/>
    <w:rsid w:val="00FF71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0372"/>
    <w:rPr>
      <w:sz w:val="24"/>
      <w:szCs w:val="24"/>
    </w:rPr>
  </w:style>
  <w:style w:type="paragraph" w:styleId="Heading1">
    <w:name w:val="heading 1"/>
    <w:basedOn w:val="Normal"/>
    <w:next w:val="Normal"/>
    <w:qFormat/>
    <w:rsid w:val="00FB48EC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7E07BC"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95B9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95B9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95B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A27030"/>
    <w:pPr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A27030"/>
    <w:rPr>
      <w:rFonts w:ascii="Arial" w:hAnsi="Arial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28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B628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0372"/>
    <w:rPr>
      <w:sz w:val="24"/>
      <w:szCs w:val="24"/>
    </w:rPr>
  </w:style>
  <w:style w:type="paragraph" w:styleId="Heading1">
    <w:name w:val="heading 1"/>
    <w:basedOn w:val="Normal"/>
    <w:next w:val="Normal"/>
    <w:qFormat/>
    <w:rsid w:val="00FB48EC"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7E07BC"/>
    <w:pPr>
      <w:keepNext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95B9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95B9B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95B9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A27030"/>
    <w:pPr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rsid w:val="00A27030"/>
    <w:rPr>
      <w:rFonts w:ascii="Arial" w:hAnsi="Arial"/>
      <w:b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B628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628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4B628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7.bin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png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F8D524-7835-46FB-93F2-FA51802FC5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401</Words>
  <Characters>2290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ble Building: Choosing the Correct Rule 1</vt:lpstr>
    </vt:vector>
  </TitlesOfParts>
  <Company>CyFair</Company>
  <LinksUpToDate>false</LinksUpToDate>
  <CharactersWithSpaces>26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ble Building: Choosing the Correct Rule 1</dc:title>
  <dc:creator>CFISD</dc:creator>
  <cp:lastModifiedBy>Goff, Jenny</cp:lastModifiedBy>
  <cp:revision>6</cp:revision>
  <cp:lastPrinted>2012-01-30T20:50:00Z</cp:lastPrinted>
  <dcterms:created xsi:type="dcterms:W3CDTF">2014-02-17T21:21:00Z</dcterms:created>
  <dcterms:modified xsi:type="dcterms:W3CDTF">2014-02-17T21:49:00Z</dcterms:modified>
</cp:coreProperties>
</file>